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D34607D" w14:textId="1C0BF572" w:rsidR="003650FA" w:rsidRDefault="00D93492" w:rsidP="003650FA">
      <w:pPr>
        <w:tabs>
          <w:tab w:val="left" w:pos="0"/>
          <w:tab w:val="left" w:pos="426"/>
          <w:tab w:val="left" w:pos="851"/>
        </w:tabs>
        <w:rPr>
          <w:rFonts w:ascii="Times New Roman" w:hAnsi="Times New Roman"/>
          <w:sz w:val="24"/>
          <w:szCs w:val="24"/>
        </w:rPr>
      </w:pPr>
      <w:r w:rsidRPr="004703E9">
        <w:rPr>
          <w:rFonts w:ascii="Arial" w:hAnsi="Arial" w:cs="Arial"/>
          <w:noProof/>
          <w:lang w:eastAsia="en-GB"/>
        </w:rPr>
        <mc:AlternateContent>
          <mc:Choice Requires="wps">
            <w:drawing>
              <wp:anchor distT="45720" distB="45720" distL="114300" distR="114300" simplePos="0" relativeHeight="251661824" behindDoc="0" locked="0" layoutInCell="1" allowOverlap="1" wp14:anchorId="6B3779A3" wp14:editId="1DE9F043">
                <wp:simplePos x="0" y="0"/>
                <wp:positionH relativeFrom="column">
                  <wp:posOffset>236483</wp:posOffset>
                </wp:positionH>
                <wp:positionV relativeFrom="paragraph">
                  <wp:posOffset>2711669</wp:posOffset>
                </wp:positionV>
                <wp:extent cx="2828925" cy="368135"/>
                <wp:effectExtent l="0" t="0" r="9525" b="0"/>
                <wp:wrapNone/>
                <wp:docPr id="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28925" cy="3681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6E858E5" w14:textId="77777777" w:rsidR="00D93492" w:rsidRPr="007229C8" w:rsidRDefault="00D93492" w:rsidP="00D93492">
                            <w:pPr>
                              <w:rPr>
                                <w:rFonts w:cstheme="minorHAnsi"/>
                                <w:b/>
                                <w:sz w:val="44"/>
                                <w:szCs w:val="56"/>
                              </w:rPr>
                            </w:pPr>
                            <w:r w:rsidRPr="007229C8">
                              <w:rPr>
                                <w:rFonts w:cstheme="minorHAnsi"/>
                                <w:b/>
                                <w:sz w:val="44"/>
                                <w:szCs w:val="56"/>
                              </w:rPr>
                              <w:t>Foundation Tier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B3779A3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8.6pt;margin-top:213.5pt;width:222.75pt;height:29pt;z-index:25166182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" stroked="f">
                <v:textbox>
                  <w:txbxContent>
                    <w:p w14:paraId="56E858E5" w14:textId="77777777" w:rsidR="00D93492" w:rsidRPr="007229C8" w:rsidRDefault="00D93492" w:rsidP="00D93492">
                      <w:pPr>
                        <w:rPr>
                          <w:rFonts w:cstheme="minorHAnsi"/>
                          <w:b/>
                          <w:sz w:val="44"/>
                          <w:szCs w:val="56"/>
                        </w:rPr>
                      </w:pPr>
                      <w:r w:rsidRPr="007229C8">
                        <w:rPr>
                          <w:rFonts w:cstheme="minorHAnsi"/>
                          <w:b/>
                          <w:sz w:val="44"/>
                          <w:szCs w:val="56"/>
                        </w:rPr>
                        <w:t>Foundation Tier</w:t>
                      </w:r>
                    </w:p>
                  </w:txbxContent>
                </v:textbox>
              </v:shape>
            </w:pict>
          </mc:Fallback>
        </mc:AlternateContent>
      </w:r>
      <w:r w:rsidR="003650FA">
        <w:rPr>
          <w:noProof/>
          <w:lang w:eastAsia="en-GB"/>
        </w:rPr>
        <mc:AlternateContent>
          <mc:Choice Requires="wps">
            <w:drawing>
              <wp:anchor distT="45720" distB="45720" distL="114300" distR="114300" simplePos="0" relativeHeight="251656704" behindDoc="0" locked="0" layoutInCell="1" allowOverlap="1" wp14:anchorId="413E47B6" wp14:editId="11D3C5C6">
                <wp:simplePos x="0" y="0"/>
                <wp:positionH relativeFrom="column">
                  <wp:posOffset>231031</wp:posOffset>
                </wp:positionH>
                <wp:positionV relativeFrom="paragraph">
                  <wp:posOffset>1933575</wp:posOffset>
                </wp:positionV>
                <wp:extent cx="3552825" cy="600075"/>
                <wp:effectExtent l="0" t="0" r="9525" b="9525"/>
                <wp:wrapNone/>
                <wp:docPr id="217" name="Text Box 2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52825" cy="6000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BD03B24" w14:textId="1168EC14" w:rsidR="003650FA" w:rsidRPr="00D93492" w:rsidRDefault="003650FA" w:rsidP="003650FA">
                            <w:pPr>
                              <w:rPr>
                                <w:b/>
                                <w:color w:val="0070C0"/>
                                <w:sz w:val="56"/>
                                <w:szCs w:val="56"/>
                              </w:rPr>
                            </w:pPr>
                            <w:r w:rsidRPr="00D93492">
                              <w:rPr>
                                <w:b/>
                                <w:color w:val="0070C0"/>
                                <w:sz w:val="56"/>
                                <w:szCs w:val="56"/>
                              </w:rPr>
                              <w:t>Buttons and counter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13E47B6" id="Text Box 217" o:spid="_x0000_s1027" type="#_x0000_t202" style="position:absolute;margin-left:18.2pt;margin-top:152.25pt;width:279.75pt;height:47.25pt;z-index:25165670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" stroked="f">
                <v:textbox>
                  <w:txbxContent>
                    <w:p w14:paraId="3BD03B24" w14:textId="1168EC14" w:rsidR="003650FA" w:rsidRPr="00D93492" w:rsidRDefault="003650FA" w:rsidP="003650FA">
                      <w:pPr>
                        <w:rPr>
                          <w:b/>
                          <w:color w:val="0070C0"/>
                          <w:sz w:val="56"/>
                          <w:szCs w:val="56"/>
                        </w:rPr>
                      </w:pPr>
                      <w:r w:rsidRPr="00D93492">
                        <w:rPr>
                          <w:b/>
                          <w:color w:val="0070C0"/>
                          <w:sz w:val="56"/>
                          <w:szCs w:val="56"/>
                        </w:rPr>
                        <w:t>Buttons and counters</w:t>
                      </w:r>
                    </w:p>
                  </w:txbxContent>
                </v:textbox>
              </v:shape>
            </w:pict>
          </mc:Fallback>
        </mc:AlternateContent>
      </w:r>
      <w:r w:rsidR="003650FA">
        <w:rPr>
          <w:noProof/>
          <w:lang w:eastAsia="en-GB"/>
        </w:rPr>
        <w:drawing>
          <wp:inline distT="0" distB="0" distL="0" distR="0" wp14:anchorId="7D5187B6" wp14:editId="1CC38828">
            <wp:extent cx="5276850" cy="3981450"/>
            <wp:effectExtent l="0" t="0" r="0" b="0"/>
            <wp:docPr id="2" name="Picture 2" descr="A screenshot of a cell pho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A screenshot of a cell phon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0" cy="398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669013" w14:textId="77777777" w:rsidR="003650FA" w:rsidRDefault="003650FA" w:rsidP="003650FA">
      <w:pPr>
        <w:tabs>
          <w:tab w:val="left" w:pos="0"/>
          <w:tab w:val="left" w:pos="426"/>
          <w:tab w:val="left" w:pos="851"/>
        </w:tabs>
        <w:spacing w:line="360" w:lineRule="auto"/>
        <w:rPr>
          <w:rFonts w:ascii="Arial" w:hAnsi="Arial" w:cs="Arial"/>
          <w:b/>
        </w:rPr>
      </w:pPr>
      <w:r>
        <w:rPr>
          <w:rFonts w:ascii="Arial" w:hAnsi="Arial" w:cs="Arial"/>
          <w:b/>
        </w:rPr>
        <w:t>Instructions</w:t>
      </w:r>
    </w:p>
    <w:p w14:paraId="22B1FBA0" w14:textId="363D526C" w:rsidR="003650FA" w:rsidRDefault="003650FA" w:rsidP="003650FA">
      <w:pPr>
        <w:pStyle w:val="MediumGrid1-Accent22"/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noProof/>
          <w:lang w:eastAsia="en-GB"/>
        </w:rPr>
        <w:drawing>
          <wp:anchor distT="0" distB="0" distL="114300" distR="114300" simplePos="0" relativeHeight="251657728" behindDoc="0" locked="0" layoutInCell="1" allowOverlap="1" wp14:anchorId="0D51D980" wp14:editId="111D9081">
            <wp:simplePos x="0" y="0"/>
            <wp:positionH relativeFrom="column">
              <wp:posOffset>6145530</wp:posOffset>
            </wp:positionH>
            <wp:positionV relativeFrom="paragraph">
              <wp:posOffset>5680075</wp:posOffset>
            </wp:positionV>
            <wp:extent cx="723900" cy="1097280"/>
            <wp:effectExtent l="0" t="0" r="0" b="762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0972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</w:rPr>
        <w:t xml:space="preserve">Use </w:t>
      </w:r>
      <w:r>
        <w:rPr>
          <w:rFonts w:ascii="Arial" w:hAnsi="Arial" w:cs="Arial"/>
          <w:b/>
        </w:rPr>
        <w:t>black</w:t>
      </w:r>
      <w:r>
        <w:rPr>
          <w:rFonts w:ascii="Arial" w:hAnsi="Arial" w:cs="Arial"/>
        </w:rPr>
        <w:t xml:space="preserve"> ink or ball-point pen.</w:t>
      </w:r>
    </w:p>
    <w:p w14:paraId="210EF0FC" w14:textId="7DA0432D" w:rsidR="003650FA" w:rsidRDefault="003650FA" w:rsidP="003650FA">
      <w:pPr>
        <w:pStyle w:val="MediumGrid1-Accent22"/>
        <w:numPr>
          <w:ilvl w:val="1"/>
          <w:numId w:val="2"/>
        </w:numPr>
        <w:tabs>
          <w:tab w:val="left" w:pos="0"/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noProof/>
          <w:lang w:eastAsia="en-GB"/>
        </w:rPr>
        <w:drawing>
          <wp:anchor distT="0" distB="0" distL="114300" distR="114300" simplePos="0" relativeHeight="251659776" behindDoc="0" locked="0" layoutInCell="1" allowOverlap="1" wp14:anchorId="1811C8D0" wp14:editId="133544E2">
            <wp:simplePos x="0" y="0"/>
            <wp:positionH relativeFrom="column">
              <wp:posOffset>6145530</wp:posOffset>
            </wp:positionH>
            <wp:positionV relativeFrom="paragraph">
              <wp:posOffset>5680075</wp:posOffset>
            </wp:positionV>
            <wp:extent cx="723900" cy="1097280"/>
            <wp:effectExtent l="0" t="0" r="0" b="762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0972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  <w:b/>
        </w:rPr>
        <w:t>Fill in the boxes</w:t>
      </w:r>
      <w:r>
        <w:rPr>
          <w:rFonts w:ascii="Arial" w:hAnsi="Arial" w:cs="Arial"/>
        </w:rPr>
        <w:t xml:space="preserve"> at the top of this page with your name,</w:t>
      </w:r>
      <w:r>
        <w:rPr>
          <w:rFonts w:ascii="Arial" w:hAnsi="Arial" w:cs="Arial"/>
        </w:rPr>
        <w:br/>
        <w:t>centre number and candidate number.</w:t>
      </w:r>
    </w:p>
    <w:p w14:paraId="553FAE71" w14:textId="77777777" w:rsidR="003650FA" w:rsidRDefault="003650FA" w:rsidP="003650FA">
      <w:pPr>
        <w:pStyle w:val="MediumGrid1-Accent22"/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 xml:space="preserve">Answer </w:t>
      </w:r>
      <w:r>
        <w:rPr>
          <w:rFonts w:ascii="Arial" w:hAnsi="Arial" w:cs="Arial"/>
          <w:b/>
        </w:rPr>
        <w:t>all</w:t>
      </w:r>
      <w:r>
        <w:rPr>
          <w:rFonts w:ascii="Arial" w:hAnsi="Arial" w:cs="Arial"/>
        </w:rPr>
        <w:t xml:space="preserve"> questions.</w:t>
      </w:r>
    </w:p>
    <w:p w14:paraId="0713F60D" w14:textId="77777777" w:rsidR="003650FA" w:rsidRDefault="003650FA" w:rsidP="003650FA">
      <w:pPr>
        <w:pStyle w:val="MediumGrid1-Accent22"/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>Answer the questions in the spaces provided</w:t>
      </w:r>
      <w:r>
        <w:rPr>
          <w:rFonts w:ascii="Arial" w:hAnsi="Arial" w:cs="Arial"/>
        </w:rPr>
        <w:br/>
      </w:r>
      <w:r>
        <w:rPr>
          <w:rFonts w:ascii="Arial" w:hAnsi="Arial" w:cs="Arial"/>
          <w:i/>
        </w:rPr>
        <w:t>– there may be more space than you need.</w:t>
      </w:r>
    </w:p>
    <w:p w14:paraId="23D311C3" w14:textId="77777777" w:rsidR="003650FA" w:rsidRDefault="003650FA" w:rsidP="003650FA">
      <w:pPr>
        <w:pStyle w:val="MediumGrid1-Accent22"/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 xml:space="preserve">You must </w:t>
      </w:r>
      <w:r>
        <w:rPr>
          <w:rFonts w:ascii="Arial" w:hAnsi="Arial" w:cs="Arial"/>
          <w:b/>
        </w:rPr>
        <w:t>show all your working.</w:t>
      </w:r>
    </w:p>
    <w:p w14:paraId="735D32CA" w14:textId="77777777" w:rsidR="003650FA" w:rsidRDefault="003650FA" w:rsidP="003650FA">
      <w:pPr>
        <w:numPr>
          <w:ilvl w:val="0"/>
          <w:numId w:val="1"/>
        </w:numPr>
        <w:tabs>
          <w:tab w:val="left" w:pos="426"/>
          <w:tab w:val="left" w:pos="851"/>
        </w:tabs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 xml:space="preserve">Diagrams are </w:t>
      </w:r>
      <w:r>
        <w:rPr>
          <w:rFonts w:ascii="Arial" w:hAnsi="Arial" w:cs="Arial"/>
          <w:b/>
        </w:rPr>
        <w:t>NOT</w:t>
      </w:r>
      <w:r>
        <w:rPr>
          <w:rFonts w:ascii="Arial" w:hAnsi="Arial" w:cs="Arial"/>
        </w:rPr>
        <w:t xml:space="preserve"> accurately drawn, unless otherwise indicated. </w:t>
      </w:r>
    </w:p>
    <w:p w14:paraId="59725E20" w14:textId="77777777" w:rsidR="003650FA" w:rsidRDefault="003650FA" w:rsidP="003650FA">
      <w:pPr>
        <w:numPr>
          <w:ilvl w:val="0"/>
          <w:numId w:val="1"/>
        </w:numPr>
        <w:tabs>
          <w:tab w:val="left" w:pos="0"/>
          <w:tab w:val="left" w:pos="426"/>
          <w:tab w:val="left" w:pos="851"/>
        </w:tabs>
        <w:ind w:left="0" w:firstLine="0"/>
        <w:rPr>
          <w:rFonts w:ascii="Arial" w:hAnsi="Arial" w:cs="Arial"/>
          <w:b/>
        </w:rPr>
      </w:pPr>
      <w:r>
        <w:rPr>
          <w:rFonts w:ascii="Arial" w:hAnsi="Arial" w:cs="Arial"/>
        </w:rPr>
        <w:t xml:space="preserve">If your calculator does not have a </w:t>
      </w:r>
      <w:r>
        <w:rPr>
          <w:rFonts w:ascii="Times New Roman" w:hAnsi="Times New Roman"/>
          <w:i/>
        </w:rPr>
        <w:t>π</w:t>
      </w:r>
      <w:r>
        <w:rPr>
          <w:rFonts w:ascii="Arial" w:hAnsi="Arial" w:cs="Arial"/>
        </w:rPr>
        <w:t xml:space="preserve"> button, take the value of </w:t>
      </w:r>
      <w:r>
        <w:rPr>
          <w:rFonts w:ascii="Times New Roman" w:hAnsi="Times New Roman"/>
          <w:i/>
          <w:sz w:val="32"/>
          <w:szCs w:val="32"/>
        </w:rPr>
        <w:t>π</w:t>
      </w:r>
      <w:r>
        <w:rPr>
          <w:rFonts w:ascii="Arial" w:hAnsi="Arial" w:cs="Arial"/>
        </w:rPr>
        <w:t xml:space="preserve"> to be</w:t>
      </w:r>
      <w:r>
        <w:rPr>
          <w:rFonts w:ascii="Arial" w:hAnsi="Arial" w:cs="Arial"/>
          <w:b/>
        </w:rPr>
        <w:t xml:space="preserve"> </w:t>
      </w:r>
      <w:r>
        <w:rPr>
          <w:rFonts w:ascii="Arial" w:hAnsi="Arial" w:cs="Arial"/>
        </w:rPr>
        <w:t xml:space="preserve">3.142 </w:t>
      </w:r>
    </w:p>
    <w:p w14:paraId="1391DD73" w14:textId="77777777" w:rsidR="003650FA" w:rsidRDefault="003650FA" w:rsidP="003650FA">
      <w:pPr>
        <w:tabs>
          <w:tab w:val="left" w:pos="0"/>
          <w:tab w:val="left" w:pos="426"/>
          <w:tab w:val="left" w:pos="851"/>
        </w:tabs>
        <w:ind w:firstLine="425"/>
        <w:rPr>
          <w:rFonts w:ascii="Arial" w:hAnsi="Arial" w:cs="Arial"/>
        </w:rPr>
      </w:pPr>
      <w:r>
        <w:rPr>
          <w:rFonts w:ascii="Arial" w:hAnsi="Arial" w:cs="Arial"/>
        </w:rPr>
        <w:t>unless the question instructs otherwise.</w:t>
      </w:r>
    </w:p>
    <w:p w14:paraId="5DE946DD" w14:textId="77777777" w:rsidR="003650FA" w:rsidRDefault="003650FA" w:rsidP="003650FA">
      <w:pPr>
        <w:tabs>
          <w:tab w:val="left" w:pos="0"/>
          <w:tab w:val="left" w:pos="426"/>
          <w:tab w:val="left" w:pos="851"/>
        </w:tabs>
        <w:ind w:firstLine="425"/>
        <w:rPr>
          <w:rFonts w:ascii="Arial" w:hAnsi="Arial" w:cs="Arial"/>
          <w:b/>
        </w:rPr>
      </w:pPr>
    </w:p>
    <w:p w14:paraId="59506E11" w14:textId="77777777" w:rsidR="003650FA" w:rsidRDefault="003650FA" w:rsidP="003650FA">
      <w:pPr>
        <w:pStyle w:val="MediumGrid1-Accent22"/>
        <w:tabs>
          <w:tab w:val="left" w:pos="426"/>
          <w:tab w:val="left" w:pos="851"/>
        </w:tabs>
        <w:spacing w:after="0" w:line="360" w:lineRule="auto"/>
        <w:ind w:left="0"/>
        <w:rPr>
          <w:rFonts w:ascii="Arial" w:hAnsi="Arial" w:cs="Arial"/>
          <w:b/>
        </w:rPr>
      </w:pPr>
      <w:r>
        <w:rPr>
          <w:rFonts w:ascii="Arial" w:hAnsi="Arial" w:cs="Arial"/>
          <w:b/>
        </w:rPr>
        <w:t>Information</w:t>
      </w:r>
    </w:p>
    <w:p w14:paraId="7D9B5D96" w14:textId="1ED3DC91" w:rsidR="003650FA" w:rsidRDefault="003650FA" w:rsidP="003650FA">
      <w:pPr>
        <w:pStyle w:val="ColorfulList-Accent11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 xml:space="preserve">The total mark for this paper is </w:t>
      </w:r>
      <w:r>
        <w:rPr>
          <w:rFonts w:ascii="Arial" w:hAnsi="Arial" w:cs="Arial"/>
          <w:b/>
          <w:bCs/>
        </w:rPr>
        <w:t>26</w:t>
      </w:r>
      <w:r>
        <w:rPr>
          <w:rFonts w:ascii="Arial" w:hAnsi="Arial" w:cs="Arial"/>
        </w:rPr>
        <w:t xml:space="preserve">. There are </w:t>
      </w:r>
      <w:r>
        <w:rPr>
          <w:rFonts w:ascii="Arial" w:hAnsi="Arial" w:cs="Arial"/>
          <w:b/>
        </w:rPr>
        <w:t>8</w:t>
      </w:r>
      <w:r>
        <w:rPr>
          <w:rFonts w:ascii="Arial" w:hAnsi="Arial" w:cs="Arial"/>
        </w:rPr>
        <w:t xml:space="preserve"> questions.</w:t>
      </w:r>
    </w:p>
    <w:p w14:paraId="4C623469" w14:textId="77777777" w:rsidR="003650FA" w:rsidRDefault="003650FA" w:rsidP="003650FA">
      <w:pPr>
        <w:pStyle w:val="ColorfulList-Accent11"/>
        <w:numPr>
          <w:ilvl w:val="0"/>
          <w:numId w:val="3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>Questions have been arranged in an ascending order of mean difficulty, as found by all students in the June 2017–November 2019 examinations.</w:t>
      </w:r>
    </w:p>
    <w:p w14:paraId="6E816FCA" w14:textId="77777777" w:rsidR="003650FA" w:rsidRDefault="003650FA" w:rsidP="003650FA">
      <w:pPr>
        <w:pStyle w:val="MediumGrid1-Accent22"/>
        <w:numPr>
          <w:ilvl w:val="0"/>
          <w:numId w:val="3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 xml:space="preserve">The marks for </w:t>
      </w:r>
      <w:r>
        <w:rPr>
          <w:rFonts w:ascii="Arial" w:hAnsi="Arial" w:cs="Arial"/>
          <w:b/>
        </w:rPr>
        <w:t>each</w:t>
      </w:r>
      <w:r>
        <w:rPr>
          <w:rFonts w:ascii="Arial" w:hAnsi="Arial" w:cs="Arial"/>
        </w:rPr>
        <w:t xml:space="preserve"> question are shown in brackets</w:t>
      </w:r>
      <w:r>
        <w:rPr>
          <w:rFonts w:ascii="Arial" w:hAnsi="Arial" w:cs="Arial"/>
        </w:rPr>
        <w:br/>
      </w:r>
      <w:r>
        <w:rPr>
          <w:rFonts w:ascii="Arial" w:hAnsi="Arial" w:cs="Arial"/>
          <w:i/>
        </w:rPr>
        <w:t>– use this as a guide as to how much time to spend on each question.</w:t>
      </w:r>
    </w:p>
    <w:p w14:paraId="76AA9BCE" w14:textId="77777777" w:rsidR="003650FA" w:rsidRDefault="003650FA" w:rsidP="003650FA">
      <w:pPr>
        <w:pStyle w:val="MediumGrid1-Accent22"/>
        <w:tabs>
          <w:tab w:val="left" w:pos="426"/>
          <w:tab w:val="left" w:pos="851"/>
        </w:tabs>
        <w:spacing w:after="0" w:line="240" w:lineRule="auto"/>
        <w:ind w:left="426"/>
        <w:rPr>
          <w:rFonts w:ascii="Arial" w:hAnsi="Arial" w:cs="Arial"/>
        </w:rPr>
      </w:pPr>
    </w:p>
    <w:p w14:paraId="0A281EC2" w14:textId="77777777" w:rsidR="003650FA" w:rsidRDefault="003650FA" w:rsidP="003650FA">
      <w:pPr>
        <w:tabs>
          <w:tab w:val="left" w:pos="0"/>
          <w:tab w:val="left" w:pos="426"/>
          <w:tab w:val="left" w:pos="851"/>
        </w:tabs>
        <w:spacing w:line="360" w:lineRule="auto"/>
        <w:rPr>
          <w:rFonts w:ascii="Arial" w:hAnsi="Arial" w:cs="Arial"/>
          <w:b/>
        </w:rPr>
      </w:pPr>
      <w:r>
        <w:rPr>
          <w:rFonts w:ascii="Arial" w:hAnsi="Arial" w:cs="Arial"/>
          <w:b/>
        </w:rPr>
        <w:t>Advice</w:t>
      </w:r>
    </w:p>
    <w:p w14:paraId="4030A1C3" w14:textId="77777777" w:rsidR="003650FA" w:rsidRDefault="003650FA" w:rsidP="003650FA">
      <w:pPr>
        <w:pStyle w:val="MediumGrid1-Accent22"/>
        <w:numPr>
          <w:ilvl w:val="0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>Read each question carefully before you start to answer it.</w:t>
      </w:r>
    </w:p>
    <w:p w14:paraId="24BA92E7" w14:textId="77777777" w:rsidR="003650FA" w:rsidRDefault="003650FA" w:rsidP="003650FA">
      <w:pPr>
        <w:pStyle w:val="MediumGrid1-Accent22"/>
        <w:numPr>
          <w:ilvl w:val="0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>Keep an eye on the time.</w:t>
      </w:r>
    </w:p>
    <w:p w14:paraId="24A27253" w14:textId="77777777" w:rsidR="003650FA" w:rsidRDefault="003650FA" w:rsidP="003650FA">
      <w:pPr>
        <w:pStyle w:val="MediumGrid1-Accent22"/>
        <w:numPr>
          <w:ilvl w:val="0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>Try to answer every question.</w:t>
      </w:r>
    </w:p>
    <w:p w14:paraId="07089BCB" w14:textId="77777777" w:rsidR="003650FA" w:rsidRDefault="003650FA" w:rsidP="003650FA">
      <w:pPr>
        <w:pStyle w:val="MediumGrid1-Accent22"/>
        <w:numPr>
          <w:ilvl w:val="0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Arial" w:hAnsi="Arial" w:cs="Arial"/>
        </w:rPr>
        <w:t>Check your answers if you have time at the end.</w:t>
      </w:r>
      <w:r>
        <w:rPr>
          <w:rFonts w:ascii="Times New Roman" w:hAnsi="Times New Roman"/>
          <w:b/>
          <w:bCs/>
          <w:color w:val="000000"/>
          <w:sz w:val="24"/>
          <w:szCs w:val="24"/>
        </w:rPr>
        <w:br w:type="page"/>
      </w:r>
    </w:p>
    <w:p w14:paraId="0A27E9B7" w14:textId="3B34BD21" w:rsidR="00B0591A" w:rsidRPr="003D6F25" w:rsidRDefault="00B0591A" w:rsidP="00B0591A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1</w:t>
      </w: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3D6F25">
        <w:rPr>
          <w:rFonts w:ascii="Times New Roman" w:hAnsi="Times New Roman"/>
          <w:sz w:val="24"/>
          <w:szCs w:val="24"/>
          <w:lang w:eastAsia="en-GB"/>
        </w:rPr>
        <w:t>There are 49 counters in a bag.</w:t>
      </w:r>
    </w:p>
    <w:p w14:paraId="383DBD3D" w14:textId="77777777" w:rsidR="00B0591A" w:rsidRPr="003D6F25" w:rsidRDefault="00B0591A" w:rsidP="00B0591A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>20 of the counters are red.</w:t>
      </w:r>
    </w:p>
    <w:p w14:paraId="3391A9FF" w14:textId="77777777" w:rsidR="00B0591A" w:rsidRPr="003D6F25" w:rsidRDefault="00B0591A" w:rsidP="00B0591A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>The rest of the counters are blue.</w:t>
      </w:r>
    </w:p>
    <w:p w14:paraId="7633777F" w14:textId="77777777" w:rsidR="00B0591A" w:rsidRPr="003D6F25" w:rsidRDefault="00B0591A" w:rsidP="00B0591A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>One of the counters is taken at random.</w:t>
      </w:r>
    </w:p>
    <w:p w14:paraId="2F7C3780" w14:textId="77777777" w:rsidR="00B0591A" w:rsidRPr="003D6F25" w:rsidRDefault="00B0591A" w:rsidP="00B0591A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>Find the probability that the counter is blue.</w:t>
      </w:r>
    </w:p>
    <w:p w14:paraId="4B6A06C9" w14:textId="77777777" w:rsidR="00B0591A" w:rsidRDefault="00B0591A" w:rsidP="00B0591A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D932C54" w14:textId="77777777" w:rsidR="00B0591A" w:rsidRDefault="00B0591A" w:rsidP="00B0591A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2186E27" w14:textId="77777777" w:rsidR="00B0591A" w:rsidRDefault="00B0591A" w:rsidP="00B0591A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E46ADA1" w14:textId="77777777" w:rsidR="00B0591A" w:rsidRDefault="00B0591A" w:rsidP="00B0591A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87FBCB3" w14:textId="77777777" w:rsidR="00B0591A" w:rsidRDefault="00B0591A" w:rsidP="00B0591A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776F63E" w14:textId="77777777" w:rsidR="00B0591A" w:rsidRDefault="00B0591A" w:rsidP="00B0591A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9D192D8" w14:textId="77777777" w:rsidR="00B0591A" w:rsidRDefault="00B0591A" w:rsidP="00B0591A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7FB5F01" w14:textId="77777777" w:rsidR="00B0591A" w:rsidRDefault="00B0591A" w:rsidP="00B0591A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17890D6" w14:textId="77777777" w:rsidR="00B0591A" w:rsidRDefault="00B0591A" w:rsidP="00B0591A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9595C06" w14:textId="77777777" w:rsidR="00B0591A" w:rsidRPr="003D6F25" w:rsidRDefault="00B0591A" w:rsidP="00B0591A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</w:t>
      </w:r>
      <w:r w:rsidRPr="003D6F25">
        <w:rPr>
          <w:rFonts w:ascii="Times New Roman" w:hAnsi="Times New Roman"/>
          <w:sz w:val="24"/>
          <w:szCs w:val="24"/>
          <w:lang w:eastAsia="en-GB"/>
        </w:rPr>
        <w:t>...........</w:t>
      </w:r>
    </w:p>
    <w:p w14:paraId="242C3CCE" w14:textId="71486829" w:rsidR="00B0591A" w:rsidRDefault="00B0591A" w:rsidP="00B0591A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1 is 2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50257085" w14:textId="5134A07F" w:rsidR="00B0591A" w:rsidRDefault="00B0591A" w:rsidP="00B0591A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</w:t>
      </w:r>
      <w:r w:rsidR="00C8214F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</w:t>
      </w:r>
    </w:p>
    <w:p w14:paraId="475A754F" w14:textId="77777777" w:rsidR="00B0591A" w:rsidRPr="003D6F25" w:rsidRDefault="00B0591A" w:rsidP="00B0591A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97D0F55" w14:textId="47A8E3E1" w:rsidR="00B0591A" w:rsidRPr="00F56579" w:rsidRDefault="001A3998" w:rsidP="00B0591A">
      <w:pPr>
        <w:tabs>
          <w:tab w:val="left" w:pos="0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="00B0591A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B0591A" w:rsidRPr="00F56579">
        <w:rPr>
          <w:rFonts w:ascii="Times New Roman" w:hAnsi="Times New Roman"/>
          <w:sz w:val="24"/>
          <w:szCs w:val="24"/>
          <w:lang w:eastAsia="en-GB"/>
        </w:rPr>
        <w:t>Bill has 400 counters in a bag.</w:t>
      </w:r>
    </w:p>
    <w:p w14:paraId="2DC216E8" w14:textId="77777777" w:rsidR="00B0591A" w:rsidRPr="00F56579" w:rsidRDefault="00B0591A" w:rsidP="00B0591A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He gives</w:t>
      </w:r>
    </w:p>
    <w:p w14:paraId="09F592C2" w14:textId="77777777" w:rsidR="00B0591A" w:rsidRPr="00F56579" w:rsidRDefault="00B0591A" w:rsidP="00B0591A">
      <w:pPr>
        <w:tabs>
          <w:tab w:val="left" w:pos="0"/>
        </w:tabs>
        <w:autoSpaceDE w:val="0"/>
        <w:autoSpaceDN w:val="0"/>
        <w:adjustRightInd w:val="0"/>
        <w:ind w:firstLine="851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35 of the counters to Sameena</w:t>
      </w:r>
    </w:p>
    <w:p w14:paraId="2D0BD31A" w14:textId="77777777" w:rsidR="00B0591A" w:rsidRPr="00F56579" w:rsidRDefault="00B0591A" w:rsidP="00B0591A">
      <w:pPr>
        <w:tabs>
          <w:tab w:val="left" w:pos="0"/>
        </w:tabs>
        <w:autoSpaceDE w:val="0"/>
        <w:autoSpaceDN w:val="0"/>
        <w:adjustRightInd w:val="0"/>
        <w:ind w:firstLine="851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50 of the counters to Henry</w:t>
      </w:r>
    </w:p>
    <w:p w14:paraId="39AE4FE2" w14:textId="77777777" w:rsidR="00B0591A" w:rsidRPr="00F56579" w:rsidRDefault="00B0591A" w:rsidP="00B0591A">
      <w:pPr>
        <w:tabs>
          <w:tab w:val="left" w:pos="0"/>
        </w:tabs>
        <w:autoSpaceDE w:val="0"/>
        <w:autoSpaceDN w:val="0"/>
        <w:adjustRightInd w:val="0"/>
        <w:spacing w:line="360" w:lineRule="auto"/>
        <w:ind w:firstLine="851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75 of the counters to Lucas</w:t>
      </w:r>
    </w:p>
    <w:p w14:paraId="6F3B56DB" w14:textId="77777777" w:rsidR="00B0591A" w:rsidRPr="00F56579" w:rsidRDefault="00B0591A" w:rsidP="00B0591A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What fraction of the 400 counters is left in Bill’s bag?</w:t>
      </w:r>
    </w:p>
    <w:p w14:paraId="528013E2" w14:textId="77777777" w:rsidR="00B0591A" w:rsidRPr="00F56579" w:rsidRDefault="00B0591A" w:rsidP="00B0591A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Give your fraction in its simplest form.</w:t>
      </w:r>
    </w:p>
    <w:p w14:paraId="1687968D" w14:textId="77777777" w:rsidR="00B0591A" w:rsidRDefault="00B0591A" w:rsidP="00B0591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AA763B4" w14:textId="77777777" w:rsidR="00B0591A" w:rsidRDefault="00B0591A" w:rsidP="00B0591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2A8F158" w14:textId="77777777" w:rsidR="00B0591A" w:rsidRDefault="00B0591A" w:rsidP="00B0591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63F879A" w14:textId="77777777" w:rsidR="00B0591A" w:rsidRDefault="00B0591A" w:rsidP="00B0591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E41CF20" w14:textId="77777777" w:rsidR="00B0591A" w:rsidRDefault="00B0591A" w:rsidP="00B0591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DB3D098" w14:textId="77777777" w:rsidR="00B0591A" w:rsidRDefault="00B0591A" w:rsidP="00B0591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6564C7B" w14:textId="77777777" w:rsidR="00B0591A" w:rsidRDefault="00B0591A" w:rsidP="00B0591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7C0EECA" w14:textId="77777777" w:rsidR="00B0591A" w:rsidRDefault="00B0591A" w:rsidP="00B0591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F9588A2" w14:textId="77777777" w:rsidR="00B0591A" w:rsidRDefault="00B0591A" w:rsidP="00B0591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6A7931B" w14:textId="77777777" w:rsidR="00B0591A" w:rsidRDefault="00B0591A" w:rsidP="00B0591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5C34DFF" w14:textId="77777777" w:rsidR="00B0591A" w:rsidRDefault="00B0591A" w:rsidP="00B0591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0940BA6" w14:textId="77777777" w:rsidR="00B0591A" w:rsidRDefault="00B0591A" w:rsidP="00B0591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A8FBB3F" w14:textId="77777777" w:rsidR="00B0591A" w:rsidRDefault="00B0591A" w:rsidP="00B0591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70F0E7E" w14:textId="77777777" w:rsidR="00B0591A" w:rsidRPr="00F56579" w:rsidRDefault="00B0591A" w:rsidP="00B0591A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27ABD0DD" w14:textId="36154F4F" w:rsidR="00B0591A" w:rsidRPr="00F56579" w:rsidRDefault="00B0591A" w:rsidP="00B0591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1A3998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marks)</w:t>
      </w:r>
    </w:p>
    <w:p w14:paraId="05788701" w14:textId="77777777" w:rsidR="00B0591A" w:rsidRPr="00F56579" w:rsidRDefault="00B0591A" w:rsidP="00B0591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55BF89DB" w14:textId="1CC83156" w:rsidR="00B73A10" w:rsidRDefault="00B73A10" w:rsidP="00C84BA8"/>
    <w:p w14:paraId="064390BD" w14:textId="77777777" w:rsidR="00B0591A" w:rsidRDefault="00B0591A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666D375F" w14:textId="4155AAA6" w:rsidR="00B0591A" w:rsidRPr="00F56579" w:rsidRDefault="001A3998" w:rsidP="00B0591A">
      <w:pPr>
        <w:tabs>
          <w:tab w:val="left" w:pos="0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3</w:t>
      </w:r>
      <w:r w:rsidR="00B0591A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B0591A" w:rsidRPr="00F56579">
        <w:rPr>
          <w:rFonts w:ascii="Times New Roman" w:hAnsi="Times New Roman"/>
          <w:sz w:val="24"/>
          <w:szCs w:val="24"/>
          <w:lang w:eastAsia="en-GB"/>
        </w:rPr>
        <w:t>There are four types of counter in a bag.</w:t>
      </w:r>
    </w:p>
    <w:p w14:paraId="06F21AA5" w14:textId="77777777" w:rsidR="00B0591A" w:rsidRPr="00F56579" w:rsidRDefault="00B0591A" w:rsidP="00B0591A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The table shows the number of each type of counter in the bag.</w:t>
      </w:r>
    </w:p>
    <w:p w14:paraId="10F4EB55" w14:textId="77777777" w:rsidR="00B0591A" w:rsidRDefault="00B0591A" w:rsidP="00B0591A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</w:p>
    <w:tbl>
      <w:tblPr>
        <w:tblW w:w="9104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803"/>
        <w:gridCol w:w="1575"/>
        <w:gridCol w:w="1575"/>
        <w:gridCol w:w="1575"/>
        <w:gridCol w:w="1576"/>
      </w:tblGrid>
      <w:tr w:rsidR="00B0591A" w:rsidRPr="007F214D" w14:paraId="11BE2242" w14:textId="77777777" w:rsidTr="00E6566C">
        <w:trPr>
          <w:trHeight w:val="445"/>
        </w:trPr>
        <w:tc>
          <w:tcPr>
            <w:tcW w:w="0" w:type="auto"/>
            <w:shd w:val="clear" w:color="auto" w:fill="auto"/>
            <w:vAlign w:val="center"/>
          </w:tcPr>
          <w:p w14:paraId="1EF4E8FC" w14:textId="77777777" w:rsidR="00B0591A" w:rsidRPr="007F214D" w:rsidRDefault="00B0591A" w:rsidP="00E6566C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 w:rsidRPr="007F214D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Type of counter</w:t>
            </w:r>
          </w:p>
        </w:tc>
        <w:tc>
          <w:tcPr>
            <w:tcW w:w="1575" w:type="dxa"/>
            <w:shd w:val="clear" w:color="auto" w:fill="auto"/>
            <w:vAlign w:val="center"/>
          </w:tcPr>
          <w:p w14:paraId="349ABB81" w14:textId="77777777" w:rsidR="00B0591A" w:rsidRPr="007F214D" w:rsidRDefault="00B0591A" w:rsidP="00E6566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7F214D">
              <w:rPr>
                <w:rFonts w:ascii="Times New Roman" w:hAnsi="Times New Roman"/>
                <w:sz w:val="24"/>
                <w:szCs w:val="24"/>
                <w:lang w:eastAsia="en-GB"/>
              </w:rPr>
              <w:t>red circle</w:t>
            </w:r>
          </w:p>
        </w:tc>
        <w:tc>
          <w:tcPr>
            <w:tcW w:w="1575" w:type="dxa"/>
            <w:shd w:val="clear" w:color="auto" w:fill="auto"/>
            <w:vAlign w:val="center"/>
          </w:tcPr>
          <w:p w14:paraId="2F1800EE" w14:textId="77777777" w:rsidR="00B0591A" w:rsidRPr="007F214D" w:rsidRDefault="00B0591A" w:rsidP="00E6566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7F214D">
              <w:rPr>
                <w:rFonts w:ascii="Times New Roman" w:hAnsi="Times New Roman"/>
                <w:sz w:val="24"/>
                <w:szCs w:val="24"/>
                <w:lang w:eastAsia="en-GB"/>
              </w:rPr>
              <w:t>green circle</w:t>
            </w:r>
          </w:p>
        </w:tc>
        <w:tc>
          <w:tcPr>
            <w:tcW w:w="1575" w:type="dxa"/>
            <w:shd w:val="clear" w:color="auto" w:fill="auto"/>
            <w:vAlign w:val="center"/>
          </w:tcPr>
          <w:p w14:paraId="46E885B9" w14:textId="77777777" w:rsidR="00B0591A" w:rsidRPr="007F214D" w:rsidRDefault="00B0591A" w:rsidP="00E6566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7F214D">
              <w:rPr>
                <w:rFonts w:ascii="Times New Roman" w:hAnsi="Times New Roman"/>
                <w:sz w:val="24"/>
                <w:szCs w:val="24"/>
                <w:lang w:eastAsia="en-GB"/>
              </w:rPr>
              <w:t>red square</w:t>
            </w:r>
          </w:p>
        </w:tc>
        <w:tc>
          <w:tcPr>
            <w:tcW w:w="1576" w:type="dxa"/>
            <w:shd w:val="clear" w:color="auto" w:fill="auto"/>
            <w:vAlign w:val="center"/>
          </w:tcPr>
          <w:p w14:paraId="615EED30" w14:textId="77777777" w:rsidR="00B0591A" w:rsidRPr="007F214D" w:rsidRDefault="00B0591A" w:rsidP="00E6566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7F214D">
              <w:rPr>
                <w:rFonts w:ascii="Times New Roman" w:hAnsi="Times New Roman"/>
                <w:sz w:val="24"/>
                <w:szCs w:val="24"/>
                <w:lang w:eastAsia="en-GB"/>
              </w:rPr>
              <w:t>green square</w:t>
            </w:r>
          </w:p>
        </w:tc>
      </w:tr>
      <w:tr w:rsidR="00B0591A" w:rsidRPr="007F214D" w14:paraId="44D768E6" w14:textId="77777777" w:rsidTr="00E6566C">
        <w:trPr>
          <w:trHeight w:val="468"/>
        </w:trPr>
        <w:tc>
          <w:tcPr>
            <w:tcW w:w="0" w:type="auto"/>
            <w:shd w:val="clear" w:color="auto" w:fill="auto"/>
            <w:vAlign w:val="center"/>
          </w:tcPr>
          <w:p w14:paraId="4634ECF5" w14:textId="77777777" w:rsidR="00B0591A" w:rsidRPr="007F214D" w:rsidRDefault="00B0591A" w:rsidP="00E6566C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 w:rsidRPr="007F214D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Number of counters</w:t>
            </w:r>
          </w:p>
        </w:tc>
        <w:tc>
          <w:tcPr>
            <w:tcW w:w="1575" w:type="dxa"/>
            <w:shd w:val="clear" w:color="auto" w:fill="auto"/>
            <w:vAlign w:val="center"/>
          </w:tcPr>
          <w:p w14:paraId="77734892" w14:textId="77777777" w:rsidR="00B0591A" w:rsidRPr="007F214D" w:rsidRDefault="00B0591A" w:rsidP="00E6566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7F214D">
              <w:rPr>
                <w:rFonts w:ascii="Times New Roman" w:hAnsi="Times New Roman"/>
                <w:sz w:val="24"/>
                <w:szCs w:val="24"/>
                <w:lang w:eastAsia="en-GB"/>
              </w:rPr>
              <w:t>16</w:t>
            </w:r>
          </w:p>
        </w:tc>
        <w:tc>
          <w:tcPr>
            <w:tcW w:w="1575" w:type="dxa"/>
            <w:shd w:val="clear" w:color="auto" w:fill="auto"/>
            <w:vAlign w:val="center"/>
          </w:tcPr>
          <w:p w14:paraId="1CB3F384" w14:textId="77777777" w:rsidR="00B0591A" w:rsidRPr="007F214D" w:rsidRDefault="00B0591A" w:rsidP="00E6566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7F214D">
              <w:rPr>
                <w:rFonts w:ascii="Times New Roman" w:hAnsi="Times New Roman"/>
                <w:sz w:val="24"/>
                <w:szCs w:val="24"/>
                <w:lang w:eastAsia="en-GB"/>
              </w:rPr>
              <w:t>26</w:t>
            </w:r>
          </w:p>
        </w:tc>
        <w:tc>
          <w:tcPr>
            <w:tcW w:w="1575" w:type="dxa"/>
            <w:shd w:val="clear" w:color="auto" w:fill="auto"/>
            <w:vAlign w:val="center"/>
          </w:tcPr>
          <w:p w14:paraId="3E91C6C6" w14:textId="77777777" w:rsidR="00B0591A" w:rsidRPr="007F214D" w:rsidRDefault="00B0591A" w:rsidP="00E6566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7F214D">
              <w:rPr>
                <w:rFonts w:ascii="Times New Roman" w:hAnsi="Times New Roman"/>
                <w:sz w:val="24"/>
                <w:szCs w:val="24"/>
                <w:lang w:eastAsia="en-GB"/>
              </w:rPr>
              <w:t>11</w:t>
            </w:r>
          </w:p>
        </w:tc>
        <w:tc>
          <w:tcPr>
            <w:tcW w:w="1576" w:type="dxa"/>
            <w:shd w:val="clear" w:color="auto" w:fill="auto"/>
            <w:vAlign w:val="center"/>
          </w:tcPr>
          <w:p w14:paraId="79838021" w14:textId="77777777" w:rsidR="00B0591A" w:rsidRPr="007F214D" w:rsidRDefault="00B0591A" w:rsidP="00E6566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7F214D">
              <w:rPr>
                <w:rFonts w:ascii="Times New Roman" w:hAnsi="Times New Roman"/>
                <w:sz w:val="24"/>
                <w:szCs w:val="24"/>
                <w:lang w:eastAsia="en-GB"/>
              </w:rPr>
              <w:t>7</w:t>
            </w:r>
          </w:p>
        </w:tc>
      </w:tr>
    </w:tbl>
    <w:p w14:paraId="16E02396" w14:textId="77777777" w:rsidR="00B0591A" w:rsidRDefault="00B0591A" w:rsidP="00B0591A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2FC1F7C7" w14:textId="77777777" w:rsidR="00B0591A" w:rsidRPr="00F56579" w:rsidRDefault="00B0591A" w:rsidP="00B0591A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There are more green counters than red counters.</w:t>
      </w:r>
    </w:p>
    <w:p w14:paraId="3F4B4F4E" w14:textId="77777777" w:rsidR="00B0591A" w:rsidRPr="00F56579" w:rsidRDefault="00B0591A" w:rsidP="00B0591A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How many more?</w:t>
      </w:r>
    </w:p>
    <w:p w14:paraId="472E3E26" w14:textId="77777777" w:rsidR="00B0591A" w:rsidRDefault="00B0591A" w:rsidP="00B0591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4131756" w14:textId="77777777" w:rsidR="00B0591A" w:rsidRDefault="00B0591A" w:rsidP="00B0591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B732EC8" w14:textId="77777777" w:rsidR="00B0591A" w:rsidRDefault="00B0591A" w:rsidP="00B0591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CD6A81E" w14:textId="77777777" w:rsidR="00B0591A" w:rsidRPr="00F56579" w:rsidRDefault="00B0591A" w:rsidP="00B0591A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21FC4B4F" w14:textId="7186705A" w:rsidR="00B0591A" w:rsidRPr="00F56579" w:rsidRDefault="00B0591A" w:rsidP="00B0591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1A3998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2 marks)</w:t>
      </w:r>
    </w:p>
    <w:p w14:paraId="66E1E951" w14:textId="77777777" w:rsidR="00B0591A" w:rsidRPr="00F56579" w:rsidRDefault="00B0591A" w:rsidP="00B0591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47197207" w14:textId="74C3F4BE" w:rsidR="00B0591A" w:rsidRDefault="00B0591A" w:rsidP="00C84BA8"/>
    <w:p w14:paraId="06E162D3" w14:textId="557A050B" w:rsidR="00B0591A" w:rsidRPr="00120390" w:rsidRDefault="001A3998" w:rsidP="001A3998">
      <w:pPr>
        <w:autoSpaceDE w:val="0"/>
        <w:autoSpaceDN w:val="0"/>
        <w:adjustRightInd w:val="0"/>
        <w:spacing w:line="360" w:lineRule="auto"/>
        <w:ind w:hanging="567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20390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4</w:t>
      </w:r>
      <w:r w:rsidR="00B0591A" w:rsidRPr="00120390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B0591A" w:rsidRPr="00120390">
        <w:rPr>
          <w:rFonts w:ascii="Times New Roman" w:hAnsi="Times New Roman"/>
          <w:color w:val="000000"/>
          <w:sz w:val="24"/>
          <w:szCs w:val="24"/>
          <w:lang w:eastAsia="en-GB"/>
        </w:rPr>
        <w:t>Marla buys some bags of buttons.</w:t>
      </w:r>
    </w:p>
    <w:p w14:paraId="0F98DBDF" w14:textId="77777777" w:rsidR="00B0591A" w:rsidRPr="00120390" w:rsidRDefault="00B0591A" w:rsidP="00B0591A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20390">
        <w:rPr>
          <w:rFonts w:ascii="Times New Roman" w:hAnsi="Times New Roman"/>
          <w:color w:val="000000"/>
          <w:sz w:val="24"/>
          <w:szCs w:val="24"/>
          <w:lang w:eastAsia="en-GB"/>
        </w:rPr>
        <w:t>There are 19 buttons or 20 buttons or 21 buttons or 22 buttons in each bag.</w:t>
      </w:r>
    </w:p>
    <w:p w14:paraId="7637BBB9" w14:textId="77777777" w:rsidR="00B0591A" w:rsidRPr="00120390" w:rsidRDefault="00B0591A" w:rsidP="00B0591A">
      <w:pPr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20390">
        <w:rPr>
          <w:rFonts w:ascii="Times New Roman" w:hAnsi="Times New Roman"/>
          <w:color w:val="000000"/>
          <w:sz w:val="24"/>
          <w:szCs w:val="24"/>
          <w:lang w:eastAsia="en-GB"/>
        </w:rPr>
        <w:t>The table gives some information about the number of buttons in each bag.</w:t>
      </w:r>
    </w:p>
    <w:p w14:paraId="53298D82" w14:textId="77777777" w:rsidR="00B0591A" w:rsidRPr="00120390" w:rsidRDefault="00B0591A" w:rsidP="00B0591A">
      <w:pPr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GB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40"/>
        <w:gridCol w:w="1750"/>
      </w:tblGrid>
      <w:tr w:rsidR="00B0591A" w:rsidRPr="00120390" w14:paraId="1C161503" w14:textId="77777777" w:rsidTr="00E6566C">
        <w:trPr>
          <w:trHeight w:val="588"/>
          <w:jc w:val="center"/>
        </w:trPr>
        <w:tc>
          <w:tcPr>
            <w:tcW w:w="2340" w:type="dxa"/>
            <w:shd w:val="clear" w:color="auto" w:fill="auto"/>
            <w:vAlign w:val="center"/>
          </w:tcPr>
          <w:p w14:paraId="7C26A43E" w14:textId="77777777" w:rsidR="00B0591A" w:rsidRPr="00120390" w:rsidRDefault="00B0591A" w:rsidP="00E6566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</w:pPr>
            <w:r w:rsidRPr="00120390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  <w:t>Number of buttons</w:t>
            </w:r>
          </w:p>
        </w:tc>
        <w:tc>
          <w:tcPr>
            <w:tcW w:w="1750" w:type="dxa"/>
            <w:shd w:val="clear" w:color="auto" w:fill="auto"/>
            <w:vAlign w:val="center"/>
          </w:tcPr>
          <w:p w14:paraId="7177CD91" w14:textId="77777777" w:rsidR="00B0591A" w:rsidRPr="00120390" w:rsidRDefault="00B0591A" w:rsidP="00E6566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</w:pPr>
            <w:r w:rsidRPr="00120390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  <w:t>Frequency</w:t>
            </w:r>
          </w:p>
        </w:tc>
      </w:tr>
      <w:tr w:rsidR="00B0591A" w:rsidRPr="00120390" w14:paraId="290C5D59" w14:textId="77777777" w:rsidTr="00E6566C">
        <w:trPr>
          <w:trHeight w:val="588"/>
          <w:jc w:val="center"/>
        </w:trPr>
        <w:tc>
          <w:tcPr>
            <w:tcW w:w="2340" w:type="dxa"/>
            <w:shd w:val="clear" w:color="auto" w:fill="auto"/>
            <w:vAlign w:val="center"/>
          </w:tcPr>
          <w:p w14:paraId="1630C5C5" w14:textId="77777777" w:rsidR="00B0591A" w:rsidRPr="00120390" w:rsidRDefault="00B0591A" w:rsidP="00E6566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120390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19</w:t>
            </w:r>
          </w:p>
        </w:tc>
        <w:tc>
          <w:tcPr>
            <w:tcW w:w="1750" w:type="dxa"/>
            <w:shd w:val="clear" w:color="auto" w:fill="auto"/>
            <w:vAlign w:val="bottom"/>
          </w:tcPr>
          <w:p w14:paraId="681FDA73" w14:textId="77777777" w:rsidR="00B0591A" w:rsidRPr="00120390" w:rsidRDefault="00B0591A" w:rsidP="00E6566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120390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…….......……</w:t>
            </w:r>
          </w:p>
        </w:tc>
      </w:tr>
      <w:tr w:rsidR="00B0591A" w:rsidRPr="00120390" w14:paraId="670AEC7C" w14:textId="77777777" w:rsidTr="00E6566C">
        <w:trPr>
          <w:trHeight w:val="588"/>
          <w:jc w:val="center"/>
        </w:trPr>
        <w:tc>
          <w:tcPr>
            <w:tcW w:w="2340" w:type="dxa"/>
            <w:shd w:val="clear" w:color="auto" w:fill="auto"/>
            <w:vAlign w:val="center"/>
          </w:tcPr>
          <w:p w14:paraId="5A65E491" w14:textId="77777777" w:rsidR="00B0591A" w:rsidRPr="00120390" w:rsidRDefault="00B0591A" w:rsidP="00E6566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120390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20</w:t>
            </w:r>
          </w:p>
        </w:tc>
        <w:tc>
          <w:tcPr>
            <w:tcW w:w="1750" w:type="dxa"/>
            <w:shd w:val="clear" w:color="auto" w:fill="auto"/>
            <w:vAlign w:val="center"/>
          </w:tcPr>
          <w:p w14:paraId="11FE6239" w14:textId="77777777" w:rsidR="00B0591A" w:rsidRPr="00120390" w:rsidRDefault="00B0591A" w:rsidP="00E6566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120390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7</w:t>
            </w:r>
          </w:p>
        </w:tc>
      </w:tr>
      <w:tr w:rsidR="00B0591A" w:rsidRPr="00120390" w14:paraId="32CE1378" w14:textId="77777777" w:rsidTr="00E6566C">
        <w:trPr>
          <w:trHeight w:val="588"/>
          <w:jc w:val="center"/>
        </w:trPr>
        <w:tc>
          <w:tcPr>
            <w:tcW w:w="2340" w:type="dxa"/>
            <w:shd w:val="clear" w:color="auto" w:fill="auto"/>
            <w:vAlign w:val="center"/>
          </w:tcPr>
          <w:p w14:paraId="291F51B3" w14:textId="77777777" w:rsidR="00B0591A" w:rsidRPr="00120390" w:rsidRDefault="00B0591A" w:rsidP="00E6566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120390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21</w:t>
            </w:r>
          </w:p>
        </w:tc>
        <w:tc>
          <w:tcPr>
            <w:tcW w:w="1750" w:type="dxa"/>
            <w:shd w:val="clear" w:color="auto" w:fill="auto"/>
            <w:vAlign w:val="center"/>
          </w:tcPr>
          <w:p w14:paraId="318E1526" w14:textId="77777777" w:rsidR="00B0591A" w:rsidRPr="00120390" w:rsidRDefault="00B0591A" w:rsidP="00E6566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120390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3</w:t>
            </w:r>
          </w:p>
        </w:tc>
      </w:tr>
      <w:tr w:rsidR="00B0591A" w:rsidRPr="00120390" w14:paraId="1AEABEB2" w14:textId="77777777" w:rsidTr="00E6566C">
        <w:trPr>
          <w:trHeight w:val="621"/>
          <w:jc w:val="center"/>
        </w:trPr>
        <w:tc>
          <w:tcPr>
            <w:tcW w:w="2340" w:type="dxa"/>
            <w:shd w:val="clear" w:color="auto" w:fill="auto"/>
            <w:vAlign w:val="center"/>
          </w:tcPr>
          <w:p w14:paraId="26CDB312" w14:textId="77777777" w:rsidR="00B0591A" w:rsidRPr="00120390" w:rsidRDefault="00B0591A" w:rsidP="00E6566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120390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22</w:t>
            </w:r>
          </w:p>
        </w:tc>
        <w:tc>
          <w:tcPr>
            <w:tcW w:w="1750" w:type="dxa"/>
            <w:shd w:val="clear" w:color="auto" w:fill="auto"/>
            <w:vAlign w:val="center"/>
          </w:tcPr>
          <w:p w14:paraId="3C5B702A" w14:textId="77777777" w:rsidR="00B0591A" w:rsidRPr="00120390" w:rsidRDefault="00B0591A" w:rsidP="00E6566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120390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1</w:t>
            </w:r>
          </w:p>
        </w:tc>
      </w:tr>
    </w:tbl>
    <w:p w14:paraId="3AA2786C" w14:textId="77777777" w:rsidR="00B0591A" w:rsidRPr="00120390" w:rsidRDefault="00B0591A" w:rsidP="00B0591A">
      <w:pPr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5F2A533" w14:textId="77777777" w:rsidR="00B0591A" w:rsidRPr="00120390" w:rsidRDefault="00B0591A" w:rsidP="00B0591A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20390">
        <w:rPr>
          <w:rFonts w:ascii="Times New Roman" w:hAnsi="Times New Roman"/>
          <w:color w:val="000000"/>
          <w:sz w:val="24"/>
          <w:szCs w:val="24"/>
          <w:lang w:eastAsia="en-GB"/>
        </w:rPr>
        <w:t>The total number of buttons is 320.</w:t>
      </w:r>
    </w:p>
    <w:p w14:paraId="48B84076" w14:textId="77777777" w:rsidR="00B0591A" w:rsidRPr="00120390" w:rsidRDefault="00B0591A" w:rsidP="00B0591A">
      <w:pPr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20390">
        <w:rPr>
          <w:rFonts w:ascii="Times New Roman" w:hAnsi="Times New Roman"/>
          <w:color w:val="000000"/>
          <w:sz w:val="24"/>
          <w:szCs w:val="24"/>
          <w:lang w:eastAsia="en-GB"/>
        </w:rPr>
        <w:t>Complete the table.</w:t>
      </w:r>
    </w:p>
    <w:p w14:paraId="5F8DCBC7" w14:textId="77777777" w:rsidR="00B0591A" w:rsidRPr="00120390" w:rsidRDefault="00B0591A" w:rsidP="00B0591A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14:paraId="5DCF741F" w14:textId="77777777" w:rsidR="00B0591A" w:rsidRPr="00120390" w:rsidRDefault="00B0591A" w:rsidP="00B0591A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14:paraId="5A60E225" w14:textId="77777777" w:rsidR="00B0591A" w:rsidRPr="00120390" w:rsidRDefault="00B0591A" w:rsidP="00B0591A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14:paraId="51D08161" w14:textId="77777777" w:rsidR="00B0591A" w:rsidRPr="00120390" w:rsidRDefault="00B0591A" w:rsidP="00B0591A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14:paraId="47003B35" w14:textId="77777777" w:rsidR="00B0591A" w:rsidRPr="00120390" w:rsidRDefault="00B0591A" w:rsidP="00B0591A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14:paraId="6EEC3957" w14:textId="77777777" w:rsidR="00B0591A" w:rsidRPr="00120390" w:rsidRDefault="00B0591A" w:rsidP="00B0591A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14:paraId="7760BDAE" w14:textId="77777777" w:rsidR="00B0591A" w:rsidRPr="00120390" w:rsidRDefault="00B0591A" w:rsidP="00B0591A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14:paraId="5559BECF" w14:textId="77777777" w:rsidR="00B0591A" w:rsidRPr="00120390" w:rsidRDefault="00B0591A" w:rsidP="00B0591A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14:paraId="6EF9FC1D" w14:textId="77777777" w:rsidR="00B0591A" w:rsidRPr="00120390" w:rsidRDefault="00B0591A" w:rsidP="00B0591A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14:paraId="0749DA7A" w14:textId="77777777" w:rsidR="00B0591A" w:rsidRPr="00120390" w:rsidRDefault="00B0591A" w:rsidP="00B0591A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14:paraId="374F2A33" w14:textId="77777777" w:rsidR="00B0591A" w:rsidRPr="00120390" w:rsidRDefault="00B0591A" w:rsidP="00B0591A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14:paraId="1C912266" w14:textId="44B32BB1" w:rsidR="00B0591A" w:rsidRDefault="00B0591A" w:rsidP="00B0591A">
      <w:pPr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  <w:r w:rsidRPr="00120390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 w:rsidRPr="00120390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for Question </w:t>
      </w:r>
      <w:r w:rsidR="001A3998" w:rsidRPr="00120390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4</w:t>
      </w:r>
      <w:r w:rsidRPr="00120390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3 mark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14:paraId="5C679E12" w14:textId="77777777" w:rsidR="00B0591A" w:rsidRPr="00F56579" w:rsidRDefault="00B0591A" w:rsidP="00B0591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58414E59" w14:textId="219A7970" w:rsidR="00B0591A" w:rsidRDefault="00BC00D8" w:rsidP="00B0591A"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655680" behindDoc="0" locked="0" layoutInCell="1" allowOverlap="1" wp14:anchorId="262D77C6" wp14:editId="33F4636C">
            <wp:simplePos x="0" y="0"/>
            <wp:positionH relativeFrom="column">
              <wp:posOffset>-699247</wp:posOffset>
            </wp:positionH>
            <wp:positionV relativeFrom="paragraph">
              <wp:posOffset>30330</wp:posOffset>
            </wp:positionV>
            <wp:extent cx="266400" cy="475200"/>
            <wp:effectExtent l="0" t="0" r="635" b="127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400" cy="475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18F5E47" w14:textId="0D94D420" w:rsidR="00111C15" w:rsidRPr="00946185" w:rsidRDefault="001A3998" w:rsidP="001238A5">
      <w:pPr>
        <w:autoSpaceDE w:val="0"/>
        <w:autoSpaceDN w:val="0"/>
        <w:adjustRightInd w:val="0"/>
        <w:ind w:hanging="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5</w:t>
      </w:r>
      <w:r w:rsidR="00111C15" w:rsidRPr="000D4C1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111C15" w:rsidRPr="00946185">
        <w:rPr>
          <w:rFonts w:ascii="Times New Roman" w:hAnsi="Times New Roman"/>
          <w:color w:val="000000"/>
          <w:sz w:val="24"/>
          <w:szCs w:val="24"/>
          <w:lang w:eastAsia="en-GB"/>
        </w:rPr>
        <w:t>Here is a probability scale.</w:t>
      </w:r>
    </w:p>
    <w:p w14:paraId="442091CD" w14:textId="77777777" w:rsidR="00111C15" w:rsidRPr="00946185" w:rsidRDefault="00111C15" w:rsidP="00111C15">
      <w:pPr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It shows the probability of each of the events A, B, C and D.</w:t>
      </w:r>
    </w:p>
    <w:p w14:paraId="30862E4E" w14:textId="77777777" w:rsidR="00111C15" w:rsidRDefault="00111C15" w:rsidP="00111C15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6AB2F18" w14:textId="77777777" w:rsidR="00111C15" w:rsidRDefault="00111C15" w:rsidP="00111C15">
      <w:pPr>
        <w:tabs>
          <w:tab w:val="left" w:pos="425"/>
        </w:tabs>
        <w:autoSpaceDE w:val="0"/>
        <w:autoSpaceDN w:val="0"/>
        <w:adjustRightInd w:val="0"/>
        <w:jc w:val="center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562A">
        <w:rPr>
          <w:rFonts w:ascii="Times New Roman" w:hAnsi="Times New Roman"/>
          <w:noProof/>
          <w:color w:val="000000"/>
          <w:sz w:val="24"/>
          <w:szCs w:val="24"/>
          <w:lang w:eastAsia="en-GB"/>
        </w:rPr>
        <w:drawing>
          <wp:inline distT="0" distB="0" distL="0" distR="0" wp14:anchorId="5243B308" wp14:editId="0A38140C">
            <wp:extent cx="3743325" cy="923925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3325" cy="92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3A6D82" w14:textId="77777777" w:rsidR="00111C15" w:rsidRDefault="00111C15" w:rsidP="00111C15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C87DA23" w14:textId="77777777" w:rsidR="00111C15" w:rsidRPr="00946185" w:rsidRDefault="00111C15" w:rsidP="00111C15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Write down the letter of the event that is certain.</w:t>
      </w:r>
    </w:p>
    <w:p w14:paraId="72C8363F" w14:textId="77777777" w:rsidR="00111C15" w:rsidRDefault="00111C15" w:rsidP="00111C15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5D5FE4F" w14:textId="77777777" w:rsidR="00111C15" w:rsidRDefault="00111C15" w:rsidP="00111C15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7D89D411" w14:textId="77777777" w:rsidR="00111C15" w:rsidRPr="00946185" w:rsidRDefault="00111C15" w:rsidP="00111C15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</w:p>
    <w:p w14:paraId="2B99994C" w14:textId="77777777" w:rsidR="00111C15" w:rsidRPr="001274D7" w:rsidRDefault="00111C15" w:rsidP="00111C15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14:paraId="3E9ABBAC" w14:textId="77777777" w:rsidR="00111C15" w:rsidRPr="00946185" w:rsidRDefault="00111C15" w:rsidP="00111C15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Write down the letter of the event that is unlikely.</w:t>
      </w:r>
    </w:p>
    <w:p w14:paraId="511E7EC3" w14:textId="77777777" w:rsidR="00111C15" w:rsidRDefault="00111C15" w:rsidP="00111C15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9F1F168" w14:textId="77777777" w:rsidR="00111C15" w:rsidRDefault="00111C15" w:rsidP="00111C15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71C6F234" w14:textId="77777777" w:rsidR="00111C15" w:rsidRPr="00946185" w:rsidRDefault="00111C15" w:rsidP="00111C15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</w:p>
    <w:p w14:paraId="7846A368" w14:textId="77777777" w:rsidR="00111C15" w:rsidRDefault="00111C15" w:rsidP="00111C15">
      <w:pPr>
        <w:autoSpaceDE w:val="0"/>
        <w:autoSpaceDN w:val="0"/>
        <w:adjustRightInd w:val="0"/>
        <w:jc w:val="right"/>
        <w:rPr>
          <w:rFonts w:ascii="Times New Roman" w:hAnsi="Times New Roman"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14:paraId="48F7C9FC" w14:textId="77777777" w:rsidR="00111C15" w:rsidRPr="001274D7" w:rsidRDefault="00111C15" w:rsidP="00111C15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50CB677" w14:textId="77777777" w:rsidR="00111C15" w:rsidRPr="0065562A" w:rsidRDefault="00111C15" w:rsidP="00111C15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color w:val="000000"/>
          <w:sz w:val="24"/>
          <w:szCs w:val="24"/>
          <w:lang w:val="en-US" w:eastAsia="en-GB"/>
        </w:rPr>
      </w:pPr>
      <w:r>
        <w:rPr>
          <w:rFonts w:ascii="Times New Roman" w:eastAsia="Times New Roman" w:hAnsi="Times New Roman"/>
          <w:color w:val="000000"/>
          <w:sz w:val="24"/>
          <w:szCs w:val="24"/>
          <w:lang w:val="en-US" w:eastAsia="en-GB"/>
        </w:rPr>
        <w:t>There are 12 counters in a bag.</w:t>
      </w:r>
    </w:p>
    <w:p w14:paraId="33C0DEFA" w14:textId="77777777" w:rsidR="00111C15" w:rsidRPr="00946185" w:rsidRDefault="00111C15" w:rsidP="00111C15">
      <w:pPr>
        <w:autoSpaceDE w:val="0"/>
        <w:autoSpaceDN w:val="0"/>
        <w:adjustRightInd w:val="0"/>
        <w:ind w:firstLine="709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3 of the counters are red.</w:t>
      </w:r>
    </w:p>
    <w:p w14:paraId="0936FE4E" w14:textId="77777777" w:rsidR="00111C15" w:rsidRPr="0065562A" w:rsidRDefault="00111C15" w:rsidP="00111C15">
      <w:pPr>
        <w:autoSpaceDE w:val="0"/>
        <w:autoSpaceDN w:val="0"/>
        <w:adjustRightInd w:val="0"/>
        <w:ind w:firstLine="709"/>
        <w:rPr>
          <w:rFonts w:ascii="Times New Roman" w:hAnsi="Times New Roman"/>
          <w:color w:val="000000"/>
          <w:sz w:val="24"/>
          <w:szCs w:val="24"/>
          <w:lang w:val="en-US" w:eastAsia="en-GB"/>
        </w:rPr>
      </w:pPr>
      <w:r>
        <w:rPr>
          <w:rFonts w:ascii="Times New Roman" w:eastAsia="Times New Roman" w:hAnsi="Times New Roman"/>
          <w:color w:val="000000"/>
          <w:sz w:val="24"/>
          <w:szCs w:val="24"/>
          <w:lang w:val="en-US" w:eastAsia="en-GB"/>
        </w:rPr>
        <w:t>1 of the counters is blue.</w:t>
      </w:r>
    </w:p>
    <w:p w14:paraId="1DC6B5E1" w14:textId="77777777" w:rsidR="00111C15" w:rsidRPr="00946185" w:rsidRDefault="00111C15" w:rsidP="00111C15">
      <w:pPr>
        <w:autoSpaceDE w:val="0"/>
        <w:autoSpaceDN w:val="0"/>
        <w:adjustRightInd w:val="0"/>
        <w:ind w:firstLine="709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2 of the counters are yellow.</w:t>
      </w:r>
    </w:p>
    <w:p w14:paraId="6B3C2D69" w14:textId="77777777" w:rsidR="00111C15" w:rsidRPr="00946185" w:rsidRDefault="00111C15" w:rsidP="00111C15">
      <w:pPr>
        <w:autoSpaceDE w:val="0"/>
        <w:autoSpaceDN w:val="0"/>
        <w:adjustRightInd w:val="0"/>
        <w:spacing w:line="360" w:lineRule="auto"/>
        <w:ind w:firstLine="709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The rest of the counters are green.</w:t>
      </w:r>
    </w:p>
    <w:p w14:paraId="7EA70994" w14:textId="77777777" w:rsidR="00111C15" w:rsidRPr="00946185" w:rsidRDefault="00111C15" w:rsidP="00111C15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Caitlin takes at random a counter from the bag.</w:t>
      </w:r>
    </w:p>
    <w:p w14:paraId="69277D75" w14:textId="77777777" w:rsidR="00111C15" w:rsidRPr="00946185" w:rsidRDefault="00111C15" w:rsidP="00111C15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>c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Show that the probability that this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 xml:space="preserve"> counter is yellow or green is </w:t>
      </w:r>
      <w:r w:rsidRPr="00D62DB5">
        <w:rPr>
          <w:rFonts w:ascii="Times New Roman" w:hAnsi="Times New Roman"/>
          <w:color w:val="000000"/>
          <w:position w:val="-24"/>
          <w:sz w:val="24"/>
          <w:szCs w:val="24"/>
          <w:lang w:eastAsia="en-GB"/>
        </w:rPr>
        <w:object w:dxaOrig="240" w:dyaOrig="660" w14:anchorId="158B06C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25pt;height:33.3pt" o:ole="">
            <v:imagedata r:id="rId11" o:title=""/>
          </v:shape>
          <o:OLEObject Type="Embed" ProgID="Equation.DSMT4" ShapeID="_x0000_i1025" DrawAspect="Content" ObjectID="_1647097495" r:id="rId12"/>
        </w:object>
      </w:r>
    </w:p>
    <w:p w14:paraId="2B04D3BD" w14:textId="77777777" w:rsidR="00111C15" w:rsidRDefault="00111C15" w:rsidP="00111C15">
      <w:pPr>
        <w:autoSpaceDE w:val="0"/>
        <w:autoSpaceDN w:val="0"/>
        <w:adjustRightInd w:val="0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14:paraId="733BB227" w14:textId="77777777" w:rsidR="00111C15" w:rsidRDefault="00111C15" w:rsidP="00111C15">
      <w:pPr>
        <w:autoSpaceDE w:val="0"/>
        <w:autoSpaceDN w:val="0"/>
        <w:adjustRightInd w:val="0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14:paraId="542E80B9" w14:textId="77777777" w:rsidR="00111C15" w:rsidRDefault="00111C15" w:rsidP="00111C15">
      <w:pPr>
        <w:autoSpaceDE w:val="0"/>
        <w:autoSpaceDN w:val="0"/>
        <w:adjustRightInd w:val="0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14:paraId="170D0B1B" w14:textId="77777777" w:rsidR="00111C15" w:rsidRDefault="00111C15" w:rsidP="00111C15">
      <w:pPr>
        <w:autoSpaceDE w:val="0"/>
        <w:autoSpaceDN w:val="0"/>
        <w:adjustRightInd w:val="0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14:paraId="6A6FD2BD" w14:textId="77777777" w:rsidR="00111C15" w:rsidRDefault="00111C15" w:rsidP="00111C15">
      <w:pPr>
        <w:autoSpaceDE w:val="0"/>
        <w:autoSpaceDN w:val="0"/>
        <w:adjustRightInd w:val="0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14:paraId="5EF484E2" w14:textId="77777777" w:rsidR="00111C15" w:rsidRDefault="00111C15" w:rsidP="00111C15">
      <w:pPr>
        <w:autoSpaceDE w:val="0"/>
        <w:autoSpaceDN w:val="0"/>
        <w:adjustRightInd w:val="0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14:paraId="659AC557" w14:textId="77777777" w:rsidR="00111C15" w:rsidRPr="001274D7" w:rsidRDefault="00111C15" w:rsidP="00111C15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14:paraId="7D918261" w14:textId="0DF0DDD5" w:rsidR="00111C15" w:rsidRDefault="00111C15" w:rsidP="00111C15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 w:rsidR="001A399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5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5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14:paraId="1DE62685" w14:textId="77777777" w:rsidR="00111C15" w:rsidRPr="00F56579" w:rsidRDefault="00111C15" w:rsidP="00111C1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7D9FB877" w14:textId="3E65713B" w:rsidR="00226118" w:rsidRDefault="00226118" w:rsidP="00111C15">
      <w:pPr>
        <w:jc w:val="right"/>
      </w:pPr>
    </w:p>
    <w:p w14:paraId="42609549" w14:textId="77777777" w:rsidR="001A3998" w:rsidRDefault="001A3998">
      <w:pPr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</w:p>
    <w:p w14:paraId="39B9AE0D" w14:textId="7F6E37D3" w:rsidR="002E000A" w:rsidRPr="00BF3FA8" w:rsidRDefault="002E000A" w:rsidP="001A3998">
      <w:pPr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b/>
          <w:bCs/>
          <w:sz w:val="24"/>
          <w:szCs w:val="24"/>
        </w:rPr>
        <w:lastRenderedPageBreak/>
        <w:t>6</w:t>
      </w:r>
      <w:r w:rsidRPr="00BF3FA8">
        <w:rPr>
          <w:rFonts w:ascii="Times New Roman" w:hAnsi="Times New Roman"/>
          <w:b/>
          <w:bCs/>
          <w:sz w:val="24"/>
          <w:szCs w:val="24"/>
        </w:rPr>
        <w:tab/>
      </w:r>
      <w:r w:rsidRPr="00BF3FA8">
        <w:rPr>
          <w:rFonts w:ascii="Times New Roman" w:hAnsi="Times New Roman"/>
          <w:sz w:val="24"/>
          <w:szCs w:val="24"/>
        </w:rPr>
        <w:t>In a bag there are only red counters, blue counters, green counters and yellow counters.</w:t>
      </w:r>
    </w:p>
    <w:p w14:paraId="2356F4A1" w14:textId="77777777" w:rsidR="002E000A" w:rsidRPr="00BF3FA8" w:rsidRDefault="002E000A" w:rsidP="002E000A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A counter is taken at random from the bag.</w:t>
      </w:r>
    </w:p>
    <w:p w14:paraId="59F38380" w14:textId="77777777" w:rsidR="002E000A" w:rsidRPr="00BF3FA8" w:rsidRDefault="002E000A" w:rsidP="002E000A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The table shows the probabilities of getting a red counter or a yellow counter.</w:t>
      </w:r>
    </w:p>
    <w:p w14:paraId="6E08BC7C" w14:textId="77777777" w:rsidR="002E000A" w:rsidRDefault="002E000A" w:rsidP="002E000A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497"/>
        <w:gridCol w:w="1497"/>
        <w:gridCol w:w="1536"/>
        <w:gridCol w:w="1536"/>
        <w:gridCol w:w="1498"/>
      </w:tblGrid>
      <w:tr w:rsidR="002E000A" w:rsidRPr="006049A2" w14:paraId="157D1B33" w14:textId="77777777" w:rsidTr="00E6566C">
        <w:trPr>
          <w:trHeight w:val="631"/>
          <w:jc w:val="center"/>
        </w:trPr>
        <w:tc>
          <w:tcPr>
            <w:tcW w:w="1497" w:type="dxa"/>
            <w:vAlign w:val="center"/>
          </w:tcPr>
          <w:p w14:paraId="6033CBF8" w14:textId="77777777" w:rsidR="002E000A" w:rsidRPr="006049A2" w:rsidRDefault="002E000A" w:rsidP="00E6566C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6049A2">
              <w:rPr>
                <w:rFonts w:ascii="Times New Roman" w:hAnsi="Times New Roman"/>
                <w:b/>
                <w:sz w:val="24"/>
                <w:szCs w:val="24"/>
              </w:rPr>
              <w:t>Colour</w:t>
            </w:r>
          </w:p>
        </w:tc>
        <w:tc>
          <w:tcPr>
            <w:tcW w:w="1497" w:type="dxa"/>
            <w:vAlign w:val="center"/>
          </w:tcPr>
          <w:p w14:paraId="3E24CABA" w14:textId="77777777" w:rsidR="002E000A" w:rsidRPr="006049A2" w:rsidRDefault="002E000A" w:rsidP="00E6566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049A2">
              <w:rPr>
                <w:rFonts w:ascii="Times New Roman" w:hAnsi="Times New Roman"/>
                <w:sz w:val="24"/>
                <w:szCs w:val="24"/>
              </w:rPr>
              <w:t>red</w:t>
            </w:r>
          </w:p>
        </w:tc>
        <w:tc>
          <w:tcPr>
            <w:tcW w:w="1536" w:type="dxa"/>
            <w:vAlign w:val="center"/>
          </w:tcPr>
          <w:p w14:paraId="24820F0C" w14:textId="77777777" w:rsidR="002E000A" w:rsidRPr="006049A2" w:rsidRDefault="002E000A" w:rsidP="00E6566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049A2">
              <w:rPr>
                <w:rFonts w:ascii="Times New Roman" w:hAnsi="Times New Roman"/>
                <w:sz w:val="24"/>
                <w:szCs w:val="24"/>
              </w:rPr>
              <w:t>blue</w:t>
            </w:r>
          </w:p>
        </w:tc>
        <w:tc>
          <w:tcPr>
            <w:tcW w:w="1536" w:type="dxa"/>
            <w:vAlign w:val="center"/>
          </w:tcPr>
          <w:p w14:paraId="2C881228" w14:textId="77777777" w:rsidR="002E000A" w:rsidRPr="006049A2" w:rsidRDefault="002E000A" w:rsidP="00E6566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049A2">
              <w:rPr>
                <w:rFonts w:ascii="Times New Roman" w:hAnsi="Times New Roman"/>
                <w:sz w:val="24"/>
                <w:szCs w:val="24"/>
              </w:rPr>
              <w:t>green</w:t>
            </w:r>
          </w:p>
        </w:tc>
        <w:tc>
          <w:tcPr>
            <w:tcW w:w="1498" w:type="dxa"/>
            <w:vAlign w:val="center"/>
          </w:tcPr>
          <w:p w14:paraId="7B2D575A" w14:textId="77777777" w:rsidR="002E000A" w:rsidRPr="006049A2" w:rsidRDefault="002E000A" w:rsidP="00E6566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049A2">
              <w:rPr>
                <w:rFonts w:ascii="Times New Roman" w:hAnsi="Times New Roman"/>
                <w:sz w:val="24"/>
                <w:szCs w:val="24"/>
              </w:rPr>
              <w:t>yellow</w:t>
            </w:r>
          </w:p>
        </w:tc>
      </w:tr>
      <w:tr w:rsidR="002E000A" w:rsidRPr="006049A2" w14:paraId="1188E78F" w14:textId="77777777" w:rsidTr="00E6566C">
        <w:trPr>
          <w:trHeight w:val="631"/>
          <w:jc w:val="center"/>
        </w:trPr>
        <w:tc>
          <w:tcPr>
            <w:tcW w:w="1497" w:type="dxa"/>
            <w:vAlign w:val="center"/>
          </w:tcPr>
          <w:p w14:paraId="7B891E9C" w14:textId="77777777" w:rsidR="002E000A" w:rsidRPr="006049A2" w:rsidRDefault="002E000A" w:rsidP="00E6566C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6049A2">
              <w:rPr>
                <w:rFonts w:ascii="Times New Roman" w:hAnsi="Times New Roman"/>
                <w:b/>
                <w:sz w:val="24"/>
                <w:szCs w:val="24"/>
              </w:rPr>
              <w:t>Probability</w:t>
            </w:r>
          </w:p>
        </w:tc>
        <w:tc>
          <w:tcPr>
            <w:tcW w:w="1497" w:type="dxa"/>
            <w:vAlign w:val="center"/>
          </w:tcPr>
          <w:p w14:paraId="56683185" w14:textId="77777777" w:rsidR="002E000A" w:rsidRPr="006049A2" w:rsidRDefault="002E000A" w:rsidP="00E6566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049A2">
              <w:rPr>
                <w:rFonts w:ascii="Times New Roman" w:hAnsi="Times New Roman"/>
                <w:sz w:val="24"/>
                <w:szCs w:val="24"/>
              </w:rPr>
              <w:t>0.4</w:t>
            </w:r>
          </w:p>
        </w:tc>
        <w:tc>
          <w:tcPr>
            <w:tcW w:w="1536" w:type="dxa"/>
            <w:vAlign w:val="bottom"/>
          </w:tcPr>
          <w:p w14:paraId="7640960D" w14:textId="77777777" w:rsidR="002E000A" w:rsidRPr="006049A2" w:rsidRDefault="002E000A" w:rsidP="00E6566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049A2">
              <w:rPr>
                <w:rFonts w:ascii="Times New Roman" w:hAnsi="Times New Roman"/>
                <w:sz w:val="24"/>
                <w:szCs w:val="24"/>
              </w:rPr>
              <w:t>......................</w:t>
            </w:r>
          </w:p>
        </w:tc>
        <w:tc>
          <w:tcPr>
            <w:tcW w:w="1536" w:type="dxa"/>
            <w:vAlign w:val="bottom"/>
          </w:tcPr>
          <w:p w14:paraId="26C96FA7" w14:textId="77777777" w:rsidR="002E000A" w:rsidRPr="006049A2" w:rsidRDefault="002E000A" w:rsidP="00E6566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049A2">
              <w:rPr>
                <w:rFonts w:ascii="Times New Roman" w:hAnsi="Times New Roman"/>
                <w:sz w:val="24"/>
                <w:szCs w:val="24"/>
              </w:rPr>
              <w:t>......................</w:t>
            </w:r>
          </w:p>
        </w:tc>
        <w:tc>
          <w:tcPr>
            <w:tcW w:w="1498" w:type="dxa"/>
            <w:vAlign w:val="center"/>
          </w:tcPr>
          <w:p w14:paraId="18CD281F" w14:textId="77777777" w:rsidR="002E000A" w:rsidRPr="006049A2" w:rsidRDefault="002E000A" w:rsidP="00E6566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049A2">
              <w:rPr>
                <w:rFonts w:ascii="Times New Roman" w:hAnsi="Times New Roman"/>
                <w:sz w:val="24"/>
                <w:szCs w:val="24"/>
              </w:rPr>
              <w:t>0.25</w:t>
            </w:r>
          </w:p>
        </w:tc>
      </w:tr>
    </w:tbl>
    <w:p w14:paraId="4C281890" w14:textId="77777777" w:rsidR="002E000A" w:rsidRDefault="002E000A" w:rsidP="002E000A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39432E52" w14:textId="77777777" w:rsidR="002E000A" w:rsidRPr="00BF3FA8" w:rsidRDefault="002E000A" w:rsidP="002E000A">
      <w:pPr>
        <w:autoSpaceDE w:val="0"/>
        <w:autoSpaceDN w:val="0"/>
        <w:adjustRightInd w:val="0"/>
        <w:spacing w:line="360" w:lineRule="auto"/>
        <w:ind w:firstLine="567"/>
        <w:rPr>
          <w:rFonts w:ascii="Times New Roman" w:hAnsi="Times New Roman"/>
          <w:sz w:val="24"/>
          <w:szCs w:val="24"/>
        </w:rPr>
      </w:pPr>
      <w:proofErr w:type="gramStart"/>
      <w:r w:rsidRPr="00BF3FA8">
        <w:rPr>
          <w:rFonts w:ascii="Times New Roman" w:hAnsi="Times New Roman"/>
          <w:sz w:val="24"/>
          <w:szCs w:val="24"/>
        </w:rPr>
        <w:t>the</w:t>
      </w:r>
      <w:proofErr w:type="gramEnd"/>
      <w:r w:rsidRPr="00BF3FA8">
        <w:rPr>
          <w:rFonts w:ascii="Times New Roman" w:hAnsi="Times New Roman"/>
          <w:sz w:val="24"/>
          <w:szCs w:val="24"/>
        </w:rPr>
        <w:t xml:space="preserve"> number of blue counters : the number of green counters = 3 : 4</w:t>
      </w:r>
    </w:p>
    <w:p w14:paraId="6154C9BE" w14:textId="77777777" w:rsidR="002E000A" w:rsidRPr="00BF3FA8" w:rsidRDefault="002E000A" w:rsidP="002E000A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Complete the table.</w:t>
      </w:r>
    </w:p>
    <w:p w14:paraId="4F69DB94" w14:textId="5D674A51" w:rsidR="002E000A" w:rsidRDefault="002E000A" w:rsidP="002E000A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 w:rsidR="001A399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6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4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14:paraId="2B198B71" w14:textId="6EDBFA10" w:rsidR="002E000A" w:rsidRPr="00F56579" w:rsidRDefault="00BC00D8" w:rsidP="002E000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w:drawing>
          <wp:anchor distT="0" distB="0" distL="114300" distR="114300" simplePos="0" relativeHeight="251658752" behindDoc="0" locked="0" layoutInCell="1" allowOverlap="1" wp14:anchorId="0BDA5265" wp14:editId="452E988B">
            <wp:simplePos x="0" y="0"/>
            <wp:positionH relativeFrom="column">
              <wp:posOffset>-698500</wp:posOffset>
            </wp:positionH>
            <wp:positionV relativeFrom="paragraph">
              <wp:posOffset>215937</wp:posOffset>
            </wp:positionV>
            <wp:extent cx="266400" cy="475200"/>
            <wp:effectExtent l="0" t="0" r="635" b="127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400" cy="475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E000A" w:rsidRPr="00F56579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54B5AA57" w14:textId="6EB2C408" w:rsidR="001238A5" w:rsidRDefault="001238A5" w:rsidP="001238A5"/>
    <w:p w14:paraId="5284A6AC" w14:textId="710BDAF6" w:rsidR="00FC239F" w:rsidRPr="00DC5386" w:rsidRDefault="001A3998" w:rsidP="00FC239F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7</w:t>
      </w:r>
      <w:r w:rsidR="00FC239F" w:rsidRPr="00DC5386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FC239F" w:rsidRPr="00DC5386">
        <w:rPr>
          <w:rFonts w:ascii="Times New Roman" w:hAnsi="Times New Roman"/>
          <w:sz w:val="24"/>
          <w:szCs w:val="24"/>
          <w:lang w:eastAsia="en-GB"/>
        </w:rPr>
        <w:t>There are only red buttons, yellow buttons and orange buttons in a jar.</w:t>
      </w:r>
    </w:p>
    <w:p w14:paraId="45FAF764" w14:textId="77777777" w:rsidR="00FC239F" w:rsidRPr="00DC5386" w:rsidRDefault="00FC239F" w:rsidP="00FC239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The number of red buttons, the number of yellow buttons and the number of orange</w:t>
      </w:r>
    </w:p>
    <w:p w14:paraId="47F1882D" w14:textId="77777777" w:rsidR="00FC239F" w:rsidRPr="00DC5386" w:rsidRDefault="00FC239F" w:rsidP="00FC239F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proofErr w:type="gramStart"/>
      <w:r w:rsidRPr="00DC5386">
        <w:rPr>
          <w:rFonts w:ascii="Times New Roman" w:hAnsi="Times New Roman"/>
          <w:sz w:val="24"/>
          <w:szCs w:val="24"/>
          <w:lang w:eastAsia="en-GB"/>
        </w:rPr>
        <w:t>buttons</w:t>
      </w:r>
      <w:proofErr w:type="gramEnd"/>
      <w:r w:rsidRPr="00DC5386">
        <w:rPr>
          <w:rFonts w:ascii="Times New Roman" w:hAnsi="Times New Roman"/>
          <w:sz w:val="24"/>
          <w:szCs w:val="24"/>
          <w:lang w:eastAsia="en-GB"/>
        </w:rPr>
        <w:t xml:space="preserve"> are in the ratio 7 : 4 : 9</w:t>
      </w:r>
    </w:p>
    <w:p w14:paraId="1801FFD1" w14:textId="77777777" w:rsidR="00FC239F" w:rsidRPr="00DC5386" w:rsidRDefault="00FC239F" w:rsidP="00FC239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Work out what percentage of the buttons in the jar are orange.</w:t>
      </w:r>
    </w:p>
    <w:p w14:paraId="1FBFA3C2" w14:textId="77777777" w:rsidR="00FC239F" w:rsidRDefault="00FC239F" w:rsidP="00FC239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5FA111C" w14:textId="77777777" w:rsidR="00FC239F" w:rsidRDefault="00FC239F" w:rsidP="00FC239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56F2B86" w14:textId="77777777" w:rsidR="00FC239F" w:rsidRDefault="00FC239F" w:rsidP="00FC239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4E5910B" w14:textId="77777777" w:rsidR="00FC239F" w:rsidRDefault="00FC239F" w:rsidP="00FC239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5FA12E8" w14:textId="77777777" w:rsidR="00FC239F" w:rsidRDefault="00FC239F" w:rsidP="00FC239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5B44C2A" w14:textId="77777777" w:rsidR="00FC239F" w:rsidRDefault="00FC239F" w:rsidP="00FC239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0DAA0BA" w14:textId="77777777" w:rsidR="00FC239F" w:rsidRDefault="00FC239F" w:rsidP="00FC239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E54E5A0" w14:textId="77777777" w:rsidR="00FC239F" w:rsidRDefault="00FC239F" w:rsidP="00FC239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9F9EDBD" w14:textId="77777777" w:rsidR="00FC239F" w:rsidRDefault="00FC239F" w:rsidP="00FC239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422317E" w14:textId="77777777" w:rsidR="00FC239F" w:rsidRDefault="00FC239F" w:rsidP="00FC239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ED193B3" w14:textId="77777777" w:rsidR="00FC239F" w:rsidRDefault="00FC239F" w:rsidP="00FC239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91C2D90" w14:textId="77777777" w:rsidR="00FC239F" w:rsidRDefault="00FC239F" w:rsidP="00FC239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90CF11C" w14:textId="77777777" w:rsidR="00FC239F" w:rsidRDefault="00FC239F" w:rsidP="00FC239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08AAC7F" w14:textId="77777777" w:rsidR="00FC239F" w:rsidRPr="00DC5386" w:rsidRDefault="00FC239F" w:rsidP="00FC239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....................................................... %</w:t>
      </w:r>
    </w:p>
    <w:p w14:paraId="33083823" w14:textId="707E30A5" w:rsidR="00FC239F" w:rsidRPr="00DC5386" w:rsidRDefault="00FC239F" w:rsidP="00FC239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1A3998">
        <w:rPr>
          <w:rFonts w:ascii="Times New Roman" w:hAnsi="Times New Roman"/>
          <w:b/>
          <w:bCs/>
          <w:sz w:val="24"/>
          <w:szCs w:val="24"/>
          <w:lang w:eastAsia="en-GB"/>
        </w:rPr>
        <w:t>7</w:t>
      </w: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2 marks)</w:t>
      </w:r>
    </w:p>
    <w:p w14:paraId="5D5E72CD" w14:textId="77777777" w:rsidR="00FC239F" w:rsidRDefault="00FC239F" w:rsidP="00FC239F">
      <w:pPr>
        <w:rPr>
          <w:color w:val="FF0000"/>
        </w:rPr>
      </w:pP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  <w:r w:rsidRPr="00EC06ED">
        <w:rPr>
          <w:color w:val="FF0000"/>
        </w:rPr>
        <w:t xml:space="preserve"> </w:t>
      </w:r>
    </w:p>
    <w:p w14:paraId="2F5E5F8E" w14:textId="40EFC475" w:rsidR="00FC239F" w:rsidRDefault="00FC239F" w:rsidP="001238A5"/>
    <w:p w14:paraId="7FA4AE92" w14:textId="77777777" w:rsidR="005C4010" w:rsidRDefault="005C4010">
      <w:pP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</w:p>
    <w:p w14:paraId="350255CF" w14:textId="58E5B6DA" w:rsidR="004070BC" w:rsidRPr="00946185" w:rsidRDefault="001A3998" w:rsidP="001A3998">
      <w:pPr>
        <w:autoSpaceDE w:val="0"/>
        <w:autoSpaceDN w:val="0"/>
        <w:adjustRightInd w:val="0"/>
        <w:ind w:hanging="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8</w:t>
      </w:r>
      <w:r w:rsidR="004070BC" w:rsidRPr="000D4C1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4070BC" w:rsidRPr="00946185">
        <w:rPr>
          <w:rFonts w:ascii="Times New Roman" w:hAnsi="Times New Roman"/>
          <w:color w:val="000000"/>
          <w:sz w:val="24"/>
          <w:szCs w:val="24"/>
          <w:lang w:eastAsia="en-GB"/>
        </w:rPr>
        <w:t>There are some counters in a bag.</w:t>
      </w:r>
    </w:p>
    <w:p w14:paraId="35A2B314" w14:textId="77777777" w:rsidR="004070BC" w:rsidRPr="00946185" w:rsidRDefault="004070BC" w:rsidP="004070BC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The counters are red or white or blue or yellow.</w:t>
      </w:r>
    </w:p>
    <w:p w14:paraId="3DBCC7AE" w14:textId="77777777" w:rsidR="004070BC" w:rsidRPr="00946185" w:rsidRDefault="004070BC" w:rsidP="004070BC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Bob is going to take at random a counter from the bag.</w:t>
      </w:r>
    </w:p>
    <w:p w14:paraId="0E4527A5" w14:textId="77777777" w:rsidR="004070BC" w:rsidRDefault="004070BC" w:rsidP="004070BC">
      <w:pPr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The table shows each of the probabilities that the counter will be blue or will be yellow.</w:t>
      </w:r>
    </w:p>
    <w:p w14:paraId="0E0E98B8" w14:textId="77777777" w:rsidR="004070BC" w:rsidRPr="00946185" w:rsidRDefault="004070BC" w:rsidP="004070BC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77"/>
        <w:gridCol w:w="1137"/>
        <w:gridCol w:w="1138"/>
        <w:gridCol w:w="1138"/>
        <w:gridCol w:w="1138"/>
      </w:tblGrid>
      <w:tr w:rsidR="004070BC" w:rsidRPr="006247B6" w14:paraId="4700DB50" w14:textId="77777777" w:rsidTr="00E6566C">
        <w:trPr>
          <w:trHeight w:val="476"/>
          <w:jc w:val="center"/>
        </w:trPr>
        <w:tc>
          <w:tcPr>
            <w:tcW w:w="1377" w:type="dxa"/>
            <w:shd w:val="clear" w:color="auto" w:fill="auto"/>
            <w:vAlign w:val="center"/>
          </w:tcPr>
          <w:p w14:paraId="61059206" w14:textId="77777777" w:rsidR="004070BC" w:rsidRPr="006247B6" w:rsidRDefault="004070BC" w:rsidP="00E6566C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</w:pPr>
            <w:r w:rsidRPr="006247B6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  <w:t>Colour</w:t>
            </w:r>
          </w:p>
        </w:tc>
        <w:tc>
          <w:tcPr>
            <w:tcW w:w="1137" w:type="dxa"/>
            <w:shd w:val="clear" w:color="auto" w:fill="auto"/>
            <w:vAlign w:val="center"/>
          </w:tcPr>
          <w:p w14:paraId="2DBFDF73" w14:textId="77777777" w:rsidR="004070BC" w:rsidRPr="006247B6" w:rsidRDefault="004070BC" w:rsidP="00E6566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6247B6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red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34EC0E81" w14:textId="77777777" w:rsidR="004070BC" w:rsidRPr="006247B6" w:rsidRDefault="004070BC" w:rsidP="00E6566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6247B6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white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5EF52887" w14:textId="77777777" w:rsidR="004070BC" w:rsidRPr="006247B6" w:rsidRDefault="004070BC" w:rsidP="00E6566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6247B6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blue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7E20AFAF" w14:textId="77777777" w:rsidR="004070BC" w:rsidRPr="006247B6" w:rsidRDefault="004070BC" w:rsidP="00E6566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6247B6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yellow</w:t>
            </w:r>
          </w:p>
        </w:tc>
      </w:tr>
      <w:tr w:rsidR="004070BC" w:rsidRPr="006247B6" w14:paraId="46CB988D" w14:textId="77777777" w:rsidTr="00E6566C">
        <w:trPr>
          <w:trHeight w:val="500"/>
          <w:jc w:val="center"/>
        </w:trPr>
        <w:tc>
          <w:tcPr>
            <w:tcW w:w="1377" w:type="dxa"/>
            <w:shd w:val="clear" w:color="auto" w:fill="auto"/>
            <w:vAlign w:val="center"/>
          </w:tcPr>
          <w:p w14:paraId="06EA66F4" w14:textId="77777777" w:rsidR="004070BC" w:rsidRPr="006247B6" w:rsidRDefault="004070BC" w:rsidP="00E6566C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</w:pPr>
            <w:r w:rsidRPr="006247B6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  <w:t>Probability</w:t>
            </w:r>
          </w:p>
        </w:tc>
        <w:tc>
          <w:tcPr>
            <w:tcW w:w="1137" w:type="dxa"/>
            <w:shd w:val="clear" w:color="auto" w:fill="auto"/>
            <w:vAlign w:val="center"/>
          </w:tcPr>
          <w:p w14:paraId="697C5EC7" w14:textId="77777777" w:rsidR="004070BC" w:rsidRPr="006247B6" w:rsidRDefault="004070BC" w:rsidP="00E6566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</w:pPr>
          </w:p>
        </w:tc>
        <w:tc>
          <w:tcPr>
            <w:tcW w:w="1138" w:type="dxa"/>
            <w:shd w:val="clear" w:color="auto" w:fill="auto"/>
            <w:vAlign w:val="center"/>
          </w:tcPr>
          <w:p w14:paraId="634CE4B6" w14:textId="77777777" w:rsidR="004070BC" w:rsidRPr="006247B6" w:rsidRDefault="004070BC" w:rsidP="00E6566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</w:pPr>
          </w:p>
        </w:tc>
        <w:tc>
          <w:tcPr>
            <w:tcW w:w="1138" w:type="dxa"/>
            <w:shd w:val="clear" w:color="auto" w:fill="auto"/>
            <w:vAlign w:val="center"/>
          </w:tcPr>
          <w:p w14:paraId="17EF13F4" w14:textId="77777777" w:rsidR="004070BC" w:rsidRPr="006247B6" w:rsidRDefault="004070BC" w:rsidP="00E6566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6247B6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0.45</w:t>
            </w:r>
          </w:p>
        </w:tc>
        <w:tc>
          <w:tcPr>
            <w:tcW w:w="1138" w:type="dxa"/>
            <w:shd w:val="clear" w:color="auto" w:fill="auto"/>
            <w:vAlign w:val="center"/>
          </w:tcPr>
          <w:p w14:paraId="49DD3874" w14:textId="77777777" w:rsidR="004070BC" w:rsidRPr="006247B6" w:rsidRDefault="004070BC" w:rsidP="00E6566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6247B6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0.25</w:t>
            </w:r>
          </w:p>
        </w:tc>
      </w:tr>
    </w:tbl>
    <w:p w14:paraId="0BA82DF8" w14:textId="77777777" w:rsidR="004070BC" w:rsidRPr="00946185" w:rsidRDefault="004070BC" w:rsidP="004070BC">
      <w:pPr>
        <w:autoSpaceDE w:val="0"/>
        <w:autoSpaceDN w:val="0"/>
        <w:adjustRightInd w:val="0"/>
        <w:ind w:left="-567" w:firstLine="567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DF84747" w14:textId="77777777" w:rsidR="004070BC" w:rsidRPr="00946185" w:rsidRDefault="004070BC" w:rsidP="004070BC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There are 18 blue counters in the bag.</w:t>
      </w:r>
    </w:p>
    <w:p w14:paraId="48D353DF" w14:textId="77777777" w:rsidR="004070BC" w:rsidRPr="00946185" w:rsidRDefault="004070BC" w:rsidP="004070BC">
      <w:pPr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The probability that the counter Bob takes will be red is twice the probability that the</w:t>
      </w:r>
    </w:p>
    <w:p w14:paraId="6E456D1F" w14:textId="77777777" w:rsidR="004070BC" w:rsidRPr="00946185" w:rsidRDefault="004070BC" w:rsidP="004070BC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counter will be white.</w:t>
      </w:r>
    </w:p>
    <w:p w14:paraId="787839AA" w14:textId="77777777" w:rsidR="004070BC" w:rsidRPr="00946185" w:rsidRDefault="004070BC" w:rsidP="004070BC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Work out the number of red counters in the bag.</w:t>
      </w:r>
    </w:p>
    <w:p w14:paraId="37493541" w14:textId="77777777" w:rsidR="004070BC" w:rsidRDefault="004070BC" w:rsidP="004070BC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E8CDA41" w14:textId="77777777" w:rsidR="004070BC" w:rsidRDefault="004070BC" w:rsidP="004070BC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C9DA8B5" w14:textId="77777777" w:rsidR="004070BC" w:rsidRDefault="004070BC" w:rsidP="004070BC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575E1154" w14:textId="77777777" w:rsidR="004070BC" w:rsidRDefault="004070BC" w:rsidP="004070BC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ECB9ABB" w14:textId="77777777" w:rsidR="004070BC" w:rsidRDefault="004070BC" w:rsidP="004070BC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73FBE241" w14:textId="77777777" w:rsidR="004070BC" w:rsidRDefault="004070BC" w:rsidP="004070BC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123CE27" w14:textId="77777777" w:rsidR="004070BC" w:rsidRDefault="004070BC" w:rsidP="004070BC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75A86F6D" w14:textId="77777777" w:rsidR="004070BC" w:rsidRDefault="004070BC" w:rsidP="004070BC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59C7B0D1" w14:textId="77777777" w:rsidR="004070BC" w:rsidRDefault="004070BC" w:rsidP="004070BC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5CD72474" w14:textId="77777777" w:rsidR="004070BC" w:rsidRDefault="004070BC" w:rsidP="004070BC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D5D0916" w14:textId="77777777" w:rsidR="004070BC" w:rsidRDefault="004070BC" w:rsidP="004070BC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5323DF3" w14:textId="77777777" w:rsidR="004070BC" w:rsidRDefault="004070BC" w:rsidP="004070BC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337F6C85" w14:textId="77777777" w:rsidR="004070BC" w:rsidRDefault="004070BC" w:rsidP="004070BC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3A72EA9B" w14:textId="77777777" w:rsidR="004070BC" w:rsidRDefault="004070BC" w:rsidP="004070BC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659F104D" w14:textId="77777777" w:rsidR="004070BC" w:rsidRDefault="004070BC" w:rsidP="004070BC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2414B91" w14:textId="77777777" w:rsidR="004070BC" w:rsidRDefault="004070BC" w:rsidP="004070BC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3DFCBB3D" w14:textId="77777777" w:rsidR="004070BC" w:rsidRPr="00946185" w:rsidRDefault="004070BC" w:rsidP="004070BC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</w:p>
    <w:p w14:paraId="23A7EA87" w14:textId="77777777" w:rsidR="004070BC" w:rsidRDefault="004070BC" w:rsidP="004070BC">
      <w:pPr>
        <w:autoSpaceDE w:val="0"/>
        <w:autoSpaceDN w:val="0"/>
        <w:adjustRightInd w:val="0"/>
        <w:jc w:val="right"/>
        <w:rPr>
          <w:rFonts w:ascii="Times New Roman" w:hAnsi="Times New Roman"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14:paraId="7BDD0EF0" w14:textId="77777777" w:rsidR="004070BC" w:rsidRPr="001274D7" w:rsidRDefault="004070BC" w:rsidP="004070B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A92FB7B" w14:textId="77777777" w:rsidR="004070BC" w:rsidRPr="00946185" w:rsidRDefault="004070BC" w:rsidP="004070BC">
      <w:pPr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A marble is going to be taken at random from a box of marbles.</w:t>
      </w:r>
    </w:p>
    <w:p w14:paraId="23C685E9" w14:textId="77777777" w:rsidR="004070BC" w:rsidRPr="00946185" w:rsidRDefault="004070BC" w:rsidP="004070BC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The probability that the marble will be silver is 0.5</w:t>
      </w:r>
    </w:p>
    <w:p w14:paraId="120C0886" w14:textId="77777777" w:rsidR="004070BC" w:rsidRPr="00946185" w:rsidRDefault="004070BC" w:rsidP="004070BC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There must be an even number of marbles in the box.</w:t>
      </w:r>
    </w:p>
    <w:p w14:paraId="72AFBE17" w14:textId="77777777" w:rsidR="004070BC" w:rsidRPr="00946185" w:rsidRDefault="004070BC" w:rsidP="004070BC">
      <w:pPr>
        <w:tabs>
          <w:tab w:val="left" w:pos="425"/>
        </w:tabs>
        <w:autoSpaceDE w:val="0"/>
        <w:autoSpaceDN w:val="0"/>
        <w:adjustRightInd w:val="0"/>
        <w:spacing w:line="48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Explain why.</w:t>
      </w:r>
    </w:p>
    <w:p w14:paraId="5B1C6826" w14:textId="180E19A4" w:rsidR="004070BC" w:rsidRDefault="004070BC" w:rsidP="004070BC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6BD453F1" w14:textId="77777777" w:rsidR="004070BC" w:rsidRPr="00946185" w:rsidRDefault="004070BC" w:rsidP="004070BC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BA53218" w14:textId="7054E54C" w:rsidR="004070BC" w:rsidRPr="00946185" w:rsidRDefault="004070BC" w:rsidP="004070BC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1B7FB224" w14:textId="77777777" w:rsidR="004070BC" w:rsidRPr="001274D7" w:rsidRDefault="004070BC" w:rsidP="004070BC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14:paraId="0CE1C661" w14:textId="598C88F0" w:rsidR="004070BC" w:rsidRDefault="004070BC" w:rsidP="004070BC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 w:rsidR="001A399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8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5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14:paraId="4C842CA9" w14:textId="67A58C22" w:rsidR="004070BC" w:rsidRDefault="004070BC" w:rsidP="004070BC">
      <w:pPr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14:paraId="0973FFFC" w14:textId="42302689" w:rsidR="00D93492" w:rsidRDefault="00D93492" w:rsidP="00B4635D">
      <w:pPr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C07D5D">
        <w:rPr>
          <w:rFonts w:ascii="Times New Roman" w:hAnsi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4294967294" distB="4294967294" distL="114300" distR="114300" simplePos="0" relativeHeight="251663872" behindDoc="0" locked="0" layoutInCell="1" allowOverlap="1" wp14:anchorId="4C433441" wp14:editId="5CA8C6D5">
                <wp:simplePos x="0" y="0"/>
                <wp:positionH relativeFrom="column">
                  <wp:posOffset>0</wp:posOffset>
                </wp:positionH>
                <wp:positionV relativeFrom="paragraph">
                  <wp:posOffset>43887</wp:posOffset>
                </wp:positionV>
                <wp:extent cx="5745192" cy="0"/>
                <wp:effectExtent l="0" t="19050" r="27305" b="19050"/>
                <wp:wrapNone/>
                <wp:docPr id="18" name="Straight Connector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5745192" cy="0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C452456" id="Straight Connector 18" o:spid="_x0000_s1026" style="position:absolute;z-index:251663872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0,3.45pt" to="452.4pt,3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" strokecolor="windowText" strokeweight="3pt">
                <v:stroke joinstyle="miter"/>
                <o:lock v:ext="edit" shapetype="f"/>
              </v:line>
            </w:pict>
          </mc:Fallback>
        </mc:AlternateContent>
      </w:r>
    </w:p>
    <w:p w14:paraId="495091B2" w14:textId="79838D3C" w:rsidR="00FC239F" w:rsidRPr="003650FA" w:rsidRDefault="00B4635D" w:rsidP="00B4635D">
      <w:pPr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3650FA">
        <w:rPr>
          <w:rFonts w:ascii="Times New Roman" w:hAnsi="Times New Roman" w:cs="Times New Roman"/>
          <w:b/>
          <w:bCs/>
          <w:sz w:val="24"/>
          <w:szCs w:val="24"/>
        </w:rPr>
        <w:t xml:space="preserve">TOTAL MARKS FOR PAPER: </w:t>
      </w:r>
      <w:r w:rsidR="00DF1270" w:rsidRPr="003650FA">
        <w:rPr>
          <w:rFonts w:ascii="Times New Roman" w:hAnsi="Times New Roman" w:cs="Times New Roman"/>
          <w:b/>
          <w:bCs/>
          <w:sz w:val="24"/>
          <w:szCs w:val="24"/>
        </w:rPr>
        <w:t>26</w:t>
      </w:r>
      <w:bookmarkStart w:id="0" w:name="_GoBack"/>
      <w:bookmarkEnd w:id="0"/>
    </w:p>
    <w:sectPr w:rsidR="00FC239F" w:rsidRPr="003650FA" w:rsidSect="00C8214F">
      <w:headerReference w:type="default" r:id="rId13"/>
      <w:footerReference w:type="default" r:id="rId14"/>
      <w:pgSz w:w="11906" w:h="16838"/>
      <w:pgMar w:top="1440" w:right="1440" w:bottom="1440" w:left="1440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1555C897" w14:textId="77777777" w:rsidR="001539E6" w:rsidRDefault="001539E6" w:rsidP="00175BBA">
      <w:r>
        <w:separator/>
      </w:r>
    </w:p>
  </w:endnote>
  <w:endnote w:type="continuationSeparator" w:id="0">
    <w:p w14:paraId="03073371" w14:textId="77777777" w:rsidR="001539E6" w:rsidRDefault="001539E6" w:rsidP="00175BB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Lucida Grande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Yu Mincho">
    <w:altName w:val="游明朝"/>
    <w:charset w:val="80"/>
    <w:family w:val="roman"/>
    <w:pitch w:val="variable"/>
    <w:sig w:usb0="800002E7" w:usb1="2AC7FCFF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2D4DC0F" w14:textId="77777777" w:rsidR="00EC44AB" w:rsidRPr="00133D3D" w:rsidRDefault="00EC44AB" w:rsidP="00EC44AB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rPr>
        <w:rFonts w:ascii="Times New Roman" w:hAnsi="Times New Roman"/>
        <w:i/>
        <w:iCs/>
        <w:sz w:val="18"/>
        <w:szCs w:val="18"/>
      </w:rPr>
    </w:pPr>
    <w:r w:rsidRPr="00133D3D">
      <w:rPr>
        <w:rFonts w:ascii="Times New Roman" w:hAnsi="Times New Roman"/>
        <w:sz w:val="18"/>
        <w:szCs w:val="18"/>
      </w:rPr>
      <w:t>This publication may only be reproduced in accordance with Pearson Education Limited copyright policy.</w:t>
    </w:r>
  </w:p>
  <w:p w14:paraId="4E91F463" w14:textId="14358654" w:rsidR="000A54BF" w:rsidRPr="00EC44AB" w:rsidRDefault="00EC44AB" w:rsidP="00EC44AB">
    <w:pPr>
      <w:widowControl w:val="0"/>
      <w:tabs>
        <w:tab w:val="left" w:pos="0"/>
        <w:tab w:val="left" w:pos="2471"/>
      </w:tabs>
      <w:autoSpaceDE w:val="0"/>
      <w:autoSpaceDN w:val="0"/>
      <w:adjustRightInd w:val="0"/>
      <w:rPr>
        <w:rFonts w:ascii="Times New Roman" w:hAnsi="Times New Roman"/>
        <w:sz w:val="18"/>
        <w:szCs w:val="18"/>
      </w:rPr>
    </w:pPr>
    <w:r w:rsidRPr="00133D3D">
      <w:rPr>
        <w:rFonts w:ascii="Times New Roman" w:hAnsi="Times New Roman"/>
        <w:sz w:val="18"/>
        <w:szCs w:val="18"/>
      </w:rPr>
      <w:t>©2020 Pearson Education Limited.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65FBB581" w14:textId="77777777" w:rsidR="001539E6" w:rsidRDefault="001539E6" w:rsidP="00175BBA">
      <w:r>
        <w:separator/>
      </w:r>
    </w:p>
  </w:footnote>
  <w:footnote w:type="continuationSeparator" w:id="0">
    <w:p w14:paraId="33470C04" w14:textId="77777777" w:rsidR="001539E6" w:rsidRDefault="001539E6" w:rsidP="00175BB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3642E18" w14:textId="153C2FA5" w:rsidR="00EC44AB" w:rsidRPr="00EC44AB" w:rsidRDefault="00EC44AB" w:rsidP="00EC44AB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rPr>
        <w:rFonts w:ascii="Times New Roman" w:hAnsi="Times New Roman"/>
        <w:b/>
        <w:bCs/>
        <w:sz w:val="24"/>
        <w:szCs w:val="24"/>
      </w:rPr>
    </w:pPr>
    <w:r>
      <w:rPr>
        <w:rFonts w:ascii="Times New Roman" w:hAnsi="Times New Roman"/>
        <w:b/>
        <w:bCs/>
        <w:sz w:val="24"/>
        <w:szCs w:val="24"/>
      </w:rPr>
      <w:t xml:space="preserve">1MA1 </w:t>
    </w:r>
    <w:r w:rsidR="003650FA">
      <w:rPr>
        <w:rFonts w:ascii="Times New Roman" w:hAnsi="Times New Roman"/>
        <w:b/>
        <w:bCs/>
        <w:sz w:val="24"/>
        <w:szCs w:val="24"/>
      </w:rPr>
      <w:t>Foundation themed</w:t>
    </w:r>
    <w:r>
      <w:rPr>
        <w:rFonts w:ascii="Times New Roman" w:hAnsi="Times New Roman"/>
        <w:b/>
        <w:bCs/>
        <w:sz w:val="24"/>
        <w:szCs w:val="24"/>
      </w:rPr>
      <w:t xml:space="preserve"> papers: </w:t>
    </w:r>
    <w:r w:rsidR="00A80B3B" w:rsidRPr="00A80B3B">
      <w:rPr>
        <w:rFonts w:ascii="Times New Roman" w:hAnsi="Times New Roman"/>
        <w:b/>
        <w:bCs/>
        <w:sz w:val="24"/>
        <w:szCs w:val="24"/>
      </w:rPr>
      <w:t xml:space="preserve">Buttons and </w:t>
    </w:r>
    <w:r w:rsidR="00CB7DB5">
      <w:rPr>
        <w:rFonts w:ascii="Times New Roman" w:hAnsi="Times New Roman"/>
        <w:b/>
        <w:bCs/>
        <w:sz w:val="24"/>
        <w:szCs w:val="24"/>
      </w:rPr>
      <w:t>c</w:t>
    </w:r>
    <w:r w:rsidR="00A80B3B" w:rsidRPr="00A80B3B">
      <w:rPr>
        <w:rFonts w:ascii="Times New Roman" w:hAnsi="Times New Roman"/>
        <w:b/>
        <w:bCs/>
        <w:sz w:val="24"/>
        <w:szCs w:val="24"/>
      </w:rPr>
      <w:t>ounter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82672DF"/>
    <w:multiLevelType w:val="hybridMultilevel"/>
    <w:tmpl w:val="123863B0"/>
    <w:lvl w:ilvl="0" w:tplc="08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F8B74D5"/>
    <w:multiLevelType w:val="hybridMultilevel"/>
    <w:tmpl w:val="E1B0AA0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09562AF"/>
    <w:multiLevelType w:val="hybridMultilevel"/>
    <w:tmpl w:val="CD9EBF4A"/>
    <w:lvl w:ilvl="0" w:tplc="08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" w15:restartNumberingAfterBreak="0">
    <w:nsid w:val="77CA5D9A"/>
    <w:multiLevelType w:val="hybridMultilevel"/>
    <w:tmpl w:val="32788A5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>
      <w:start w:val="1"/>
      <w:numFmt w:val="lowerRoman"/>
      <w:lvlText w:val="%3."/>
      <w:lvlJc w:val="right"/>
      <w:pPr>
        <w:ind w:left="2160" w:hanging="180"/>
      </w:pPr>
    </w:lvl>
    <w:lvl w:ilvl="3" w:tplc="0809000F">
      <w:start w:val="1"/>
      <w:numFmt w:val="decimal"/>
      <w:lvlText w:val="%4."/>
      <w:lvlJc w:val="left"/>
      <w:pPr>
        <w:ind w:left="2880" w:hanging="360"/>
      </w:pPr>
    </w:lvl>
    <w:lvl w:ilvl="4" w:tplc="08090019">
      <w:start w:val="1"/>
      <w:numFmt w:val="lowerLetter"/>
      <w:lvlText w:val="%5."/>
      <w:lvlJc w:val="left"/>
      <w:pPr>
        <w:ind w:left="3600" w:hanging="360"/>
      </w:pPr>
    </w:lvl>
    <w:lvl w:ilvl="5" w:tplc="0809001B">
      <w:start w:val="1"/>
      <w:numFmt w:val="lowerRoman"/>
      <w:lvlText w:val="%6."/>
      <w:lvlJc w:val="right"/>
      <w:pPr>
        <w:ind w:left="4320" w:hanging="180"/>
      </w:pPr>
    </w:lvl>
    <w:lvl w:ilvl="6" w:tplc="0809000F">
      <w:start w:val="1"/>
      <w:numFmt w:val="decimal"/>
      <w:lvlText w:val="%7."/>
      <w:lvlJc w:val="left"/>
      <w:pPr>
        <w:ind w:left="5040" w:hanging="360"/>
      </w:pPr>
    </w:lvl>
    <w:lvl w:ilvl="7" w:tplc="08090019">
      <w:start w:val="1"/>
      <w:numFmt w:val="lowerLetter"/>
      <w:lvlText w:val="%8."/>
      <w:lvlJc w:val="left"/>
      <w:pPr>
        <w:ind w:left="5760" w:hanging="360"/>
      </w:pPr>
    </w:lvl>
    <w:lvl w:ilvl="8" w:tplc="08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oofState w:spelling="clean" w:grammar="clean"/>
  <w:defaultTabStop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E5A3C"/>
    <w:rsid w:val="00001594"/>
    <w:rsid w:val="00001FFF"/>
    <w:rsid w:val="0001584D"/>
    <w:rsid w:val="00057B00"/>
    <w:rsid w:val="00057BD1"/>
    <w:rsid w:val="000810E8"/>
    <w:rsid w:val="000971DD"/>
    <w:rsid w:val="000A54BF"/>
    <w:rsid w:val="000C343B"/>
    <w:rsid w:val="000E6956"/>
    <w:rsid w:val="000F4A4E"/>
    <w:rsid w:val="000F4EF5"/>
    <w:rsid w:val="001030FC"/>
    <w:rsid w:val="00111C15"/>
    <w:rsid w:val="00120390"/>
    <w:rsid w:val="00120AC1"/>
    <w:rsid w:val="001238A5"/>
    <w:rsid w:val="001443EA"/>
    <w:rsid w:val="0014526D"/>
    <w:rsid w:val="001526D3"/>
    <w:rsid w:val="001539E6"/>
    <w:rsid w:val="00163AE8"/>
    <w:rsid w:val="00175BBA"/>
    <w:rsid w:val="00176B32"/>
    <w:rsid w:val="001823FE"/>
    <w:rsid w:val="001A3998"/>
    <w:rsid w:val="001A7AC0"/>
    <w:rsid w:val="001B10D8"/>
    <w:rsid w:val="001E4F60"/>
    <w:rsid w:val="001E5989"/>
    <w:rsid w:val="0020371A"/>
    <w:rsid w:val="00222221"/>
    <w:rsid w:val="00226118"/>
    <w:rsid w:val="002565AE"/>
    <w:rsid w:val="002809F3"/>
    <w:rsid w:val="002A12FA"/>
    <w:rsid w:val="002A2E5C"/>
    <w:rsid w:val="002B6A35"/>
    <w:rsid w:val="002D64C7"/>
    <w:rsid w:val="002E000A"/>
    <w:rsid w:val="003034F9"/>
    <w:rsid w:val="00324619"/>
    <w:rsid w:val="00330798"/>
    <w:rsid w:val="003377BB"/>
    <w:rsid w:val="00343318"/>
    <w:rsid w:val="003650FA"/>
    <w:rsid w:val="0037116D"/>
    <w:rsid w:val="00395D60"/>
    <w:rsid w:val="003C10A5"/>
    <w:rsid w:val="003F28FC"/>
    <w:rsid w:val="00405147"/>
    <w:rsid w:val="004054AB"/>
    <w:rsid w:val="004070BC"/>
    <w:rsid w:val="00414093"/>
    <w:rsid w:val="004538A5"/>
    <w:rsid w:val="004574F4"/>
    <w:rsid w:val="004A1220"/>
    <w:rsid w:val="004B0AB9"/>
    <w:rsid w:val="004E1A95"/>
    <w:rsid w:val="004F44C0"/>
    <w:rsid w:val="00511E8A"/>
    <w:rsid w:val="00515A97"/>
    <w:rsid w:val="00523741"/>
    <w:rsid w:val="00532963"/>
    <w:rsid w:val="00535338"/>
    <w:rsid w:val="00536D15"/>
    <w:rsid w:val="00540C60"/>
    <w:rsid w:val="005631A7"/>
    <w:rsid w:val="00570F59"/>
    <w:rsid w:val="005822DE"/>
    <w:rsid w:val="00585446"/>
    <w:rsid w:val="00587B32"/>
    <w:rsid w:val="005A3C6A"/>
    <w:rsid w:val="005A5462"/>
    <w:rsid w:val="005B347C"/>
    <w:rsid w:val="005C4010"/>
    <w:rsid w:val="005E5A3C"/>
    <w:rsid w:val="00614D11"/>
    <w:rsid w:val="00615976"/>
    <w:rsid w:val="00624B01"/>
    <w:rsid w:val="00633511"/>
    <w:rsid w:val="00651689"/>
    <w:rsid w:val="00663EFE"/>
    <w:rsid w:val="006836D3"/>
    <w:rsid w:val="006B0B8D"/>
    <w:rsid w:val="006F4648"/>
    <w:rsid w:val="006F55BF"/>
    <w:rsid w:val="006F5905"/>
    <w:rsid w:val="006F62CB"/>
    <w:rsid w:val="007143DD"/>
    <w:rsid w:val="00723957"/>
    <w:rsid w:val="0072718D"/>
    <w:rsid w:val="00787520"/>
    <w:rsid w:val="00797E94"/>
    <w:rsid w:val="007A336F"/>
    <w:rsid w:val="007A45C8"/>
    <w:rsid w:val="007D1500"/>
    <w:rsid w:val="007E6F22"/>
    <w:rsid w:val="00827782"/>
    <w:rsid w:val="00844161"/>
    <w:rsid w:val="00857AEF"/>
    <w:rsid w:val="008B7183"/>
    <w:rsid w:val="008C0A25"/>
    <w:rsid w:val="008E0D99"/>
    <w:rsid w:val="008E1CF2"/>
    <w:rsid w:val="008F562D"/>
    <w:rsid w:val="009425CE"/>
    <w:rsid w:val="009602D8"/>
    <w:rsid w:val="009A511D"/>
    <w:rsid w:val="009B3D82"/>
    <w:rsid w:val="009B71CF"/>
    <w:rsid w:val="00A41D2E"/>
    <w:rsid w:val="00A5611E"/>
    <w:rsid w:val="00A613C9"/>
    <w:rsid w:val="00A62749"/>
    <w:rsid w:val="00A63683"/>
    <w:rsid w:val="00A7593A"/>
    <w:rsid w:val="00A80B3B"/>
    <w:rsid w:val="00AA423B"/>
    <w:rsid w:val="00AA4F16"/>
    <w:rsid w:val="00AB0346"/>
    <w:rsid w:val="00AC7E61"/>
    <w:rsid w:val="00AE4492"/>
    <w:rsid w:val="00B0591A"/>
    <w:rsid w:val="00B25C0E"/>
    <w:rsid w:val="00B4635D"/>
    <w:rsid w:val="00B60127"/>
    <w:rsid w:val="00B608CF"/>
    <w:rsid w:val="00B73A10"/>
    <w:rsid w:val="00B857FF"/>
    <w:rsid w:val="00BB103B"/>
    <w:rsid w:val="00BB5CB8"/>
    <w:rsid w:val="00BC00D8"/>
    <w:rsid w:val="00BC7598"/>
    <w:rsid w:val="00BE409D"/>
    <w:rsid w:val="00BF56DD"/>
    <w:rsid w:val="00C04C0A"/>
    <w:rsid w:val="00C0764A"/>
    <w:rsid w:val="00C0774A"/>
    <w:rsid w:val="00C21058"/>
    <w:rsid w:val="00C24AEF"/>
    <w:rsid w:val="00C45602"/>
    <w:rsid w:val="00C50AF5"/>
    <w:rsid w:val="00C8214F"/>
    <w:rsid w:val="00C84BA8"/>
    <w:rsid w:val="00C954DE"/>
    <w:rsid w:val="00CB7DB5"/>
    <w:rsid w:val="00CD2689"/>
    <w:rsid w:val="00CE0BB1"/>
    <w:rsid w:val="00CE5C1A"/>
    <w:rsid w:val="00D15E05"/>
    <w:rsid w:val="00D60A85"/>
    <w:rsid w:val="00D60D1A"/>
    <w:rsid w:val="00D74713"/>
    <w:rsid w:val="00D8497C"/>
    <w:rsid w:val="00D93492"/>
    <w:rsid w:val="00D964DE"/>
    <w:rsid w:val="00DC26AF"/>
    <w:rsid w:val="00DE0BCE"/>
    <w:rsid w:val="00DE31F7"/>
    <w:rsid w:val="00DF1270"/>
    <w:rsid w:val="00DF386C"/>
    <w:rsid w:val="00E0122D"/>
    <w:rsid w:val="00E133C7"/>
    <w:rsid w:val="00E3135D"/>
    <w:rsid w:val="00E31A1D"/>
    <w:rsid w:val="00E3358D"/>
    <w:rsid w:val="00E5293E"/>
    <w:rsid w:val="00E52D40"/>
    <w:rsid w:val="00E54EA1"/>
    <w:rsid w:val="00E613E3"/>
    <w:rsid w:val="00E62106"/>
    <w:rsid w:val="00E6360B"/>
    <w:rsid w:val="00E670FC"/>
    <w:rsid w:val="00E85A89"/>
    <w:rsid w:val="00E94A19"/>
    <w:rsid w:val="00EA7115"/>
    <w:rsid w:val="00EB165D"/>
    <w:rsid w:val="00EB1AB3"/>
    <w:rsid w:val="00EB2C52"/>
    <w:rsid w:val="00EB51F7"/>
    <w:rsid w:val="00EB7DEC"/>
    <w:rsid w:val="00EC44AB"/>
    <w:rsid w:val="00ED39E1"/>
    <w:rsid w:val="00ED6321"/>
    <w:rsid w:val="00EE3D82"/>
    <w:rsid w:val="00EF7697"/>
    <w:rsid w:val="00F314E4"/>
    <w:rsid w:val="00F3473D"/>
    <w:rsid w:val="00F628DA"/>
    <w:rsid w:val="00F962C1"/>
    <w:rsid w:val="00FC239F"/>
    <w:rsid w:val="00FD2377"/>
    <w:rsid w:val="00FD5DF3"/>
    <w:rsid w:val="00FE5B88"/>
    <w:rsid w:val="00FF29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20F4F88B"/>
  <w15:docId w15:val="{76D7FF42-3F82-493E-8E13-E87D7C6534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75BBA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75BBA"/>
  </w:style>
  <w:style w:type="paragraph" w:styleId="Footer">
    <w:name w:val="footer"/>
    <w:basedOn w:val="Normal"/>
    <w:link w:val="FooterChar"/>
    <w:uiPriority w:val="99"/>
    <w:unhideWhenUsed/>
    <w:rsid w:val="00175BBA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75BBA"/>
  </w:style>
  <w:style w:type="paragraph" w:styleId="BalloonText">
    <w:name w:val="Balloon Text"/>
    <w:basedOn w:val="Normal"/>
    <w:link w:val="BalloonTextChar"/>
    <w:uiPriority w:val="99"/>
    <w:semiHidden/>
    <w:unhideWhenUsed/>
    <w:rsid w:val="002A2E5C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2E5C"/>
    <w:rPr>
      <w:rFonts w:ascii="Lucida Grande" w:hAnsi="Lucida Grande"/>
      <w:sz w:val="18"/>
      <w:szCs w:val="18"/>
    </w:rPr>
  </w:style>
  <w:style w:type="table" w:styleId="TableGrid">
    <w:name w:val="Table Grid"/>
    <w:basedOn w:val="TableNormal"/>
    <w:uiPriority w:val="39"/>
    <w:rsid w:val="00F314E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72718D"/>
    <w:pPr>
      <w:ind w:left="720"/>
      <w:contextualSpacing/>
    </w:pPr>
  </w:style>
  <w:style w:type="paragraph" w:customStyle="1" w:styleId="ColorfulList-Accent11">
    <w:name w:val="Colorful List - Accent 11"/>
    <w:basedOn w:val="Normal"/>
    <w:uiPriority w:val="34"/>
    <w:qFormat/>
    <w:rsid w:val="003650FA"/>
    <w:pPr>
      <w:spacing w:after="160" w:line="256" w:lineRule="auto"/>
      <w:ind w:left="720"/>
      <w:contextualSpacing/>
    </w:pPr>
    <w:rPr>
      <w:rFonts w:ascii="Calibri" w:eastAsia="Calibri" w:hAnsi="Calibri" w:cs="Times New Roman"/>
    </w:rPr>
  </w:style>
  <w:style w:type="paragraph" w:customStyle="1" w:styleId="MediumGrid1-Accent22">
    <w:name w:val="Medium Grid 1 - Accent 22"/>
    <w:basedOn w:val="Normal"/>
    <w:qFormat/>
    <w:rsid w:val="003650FA"/>
    <w:pPr>
      <w:spacing w:after="160" w:line="256" w:lineRule="auto"/>
      <w:ind w:left="720"/>
      <w:contextualSpacing/>
    </w:pPr>
    <w:rPr>
      <w:rFonts w:ascii="Calibri" w:eastAsia="Calibri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42286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header" Target="header1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emf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image" Target="media/image4.em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8</TotalTime>
  <Pages>6</Pages>
  <Words>823</Words>
  <Characters>4692</Characters>
  <Application>Microsoft Office Word</Application>
  <DocSecurity>0</DocSecurity>
  <Lines>39</Lines>
  <Paragraphs>11</Paragraphs>
  <ScaleCrop>false</ScaleCrop>
  <Company/>
  <LinksUpToDate>false</LinksUpToDate>
  <CharactersWithSpaces>550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net Bruce</dc:creator>
  <cp:keywords/>
  <dc:description/>
  <cp:lastModifiedBy>Ahmed, Saira</cp:lastModifiedBy>
  <cp:revision>133</cp:revision>
  <dcterms:created xsi:type="dcterms:W3CDTF">2019-10-18T05:47:00Z</dcterms:created>
  <dcterms:modified xsi:type="dcterms:W3CDTF">2020-03-30T17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